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490" w:type="dxa"/>
        <w:tblInd w:w="-284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111"/>
        <w:gridCol w:w="6379"/>
      </w:tblGrid>
      <w:tr w:rsidR="002131D8" w:rsidRPr="002131D8" w14:paraId="40A0E1FB" w14:textId="77777777" w:rsidTr="00B71F7B">
        <w:tc>
          <w:tcPr>
            <w:tcW w:w="411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487D93" w14:textId="1F4AC64B" w:rsidR="00081C97" w:rsidRPr="00BA0FC8" w:rsidRDefault="00081C97" w:rsidP="00525B5D">
            <w:pPr>
              <w:keepNext/>
              <w:jc w:val="center"/>
              <w:outlineLvl w:val="2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x-none" w:eastAsia="x-none"/>
              </w:rPr>
            </w:pPr>
            <w:bookmarkStart w:id="0" w:name="_Hlk105605872"/>
            <w:r w:rsidRPr="00BA0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x-none" w:eastAsia="x-none"/>
              </w:rPr>
              <w:t>PHÒNG GD-ĐT GIAO THỦY</w:t>
            </w:r>
          </w:p>
          <w:p w14:paraId="58064FB6" w14:textId="62E50DC4" w:rsidR="00081C97" w:rsidRPr="00BA0FC8" w:rsidRDefault="00081C97" w:rsidP="00525B5D">
            <w:pPr>
              <w:keepNext/>
              <w:jc w:val="center"/>
              <w:outlineLvl w:val="2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</w:pPr>
            <w:r w:rsidRPr="00BA0FC8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38272" behindDoc="0" locked="0" layoutInCell="0" allowOverlap="1" wp14:anchorId="2C1606C3" wp14:editId="7DC31ECF">
                      <wp:simplePos x="0" y="0"/>
                      <wp:positionH relativeFrom="column">
                        <wp:posOffset>659130</wp:posOffset>
                      </wp:positionH>
                      <wp:positionV relativeFrom="paragraph">
                        <wp:posOffset>437515</wp:posOffset>
                      </wp:positionV>
                      <wp:extent cx="819785" cy="0"/>
                      <wp:effectExtent l="0" t="0" r="37465" b="19050"/>
                      <wp:wrapNone/>
                      <wp:docPr id="27" name="Straight Connector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197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AF3FFEE" id="Straight Connector 27" o:spid="_x0000_s1026" style="position:absolute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9pt,34.45pt" to="116.45pt,3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" o:allowincell="f"/>
                  </w:pict>
                </mc:Fallback>
              </mc:AlternateContent>
            </w:r>
            <w:r w:rsidRPr="00BA0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x-none" w:eastAsia="x-none"/>
              </w:rPr>
              <w:t xml:space="preserve">TRƯỜNG THCS GIAO </w:t>
            </w:r>
            <w:r w:rsidR="00F76427" w:rsidRPr="00BA0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>CHÂU</w:t>
            </w:r>
          </w:p>
          <w:p w14:paraId="052CD4C2" w14:textId="77777777" w:rsidR="00081C97" w:rsidRPr="00BA0FC8" w:rsidRDefault="00081C97" w:rsidP="00525B5D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14:paraId="23EACF93" w14:textId="77777777" w:rsidR="00081C97" w:rsidRPr="00BA0FC8" w:rsidRDefault="00081C97" w:rsidP="00525B5D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29FD9E" w14:textId="50204F40" w:rsidR="00081C97" w:rsidRPr="00BA0FC8" w:rsidRDefault="00081C97" w:rsidP="00525B5D">
            <w:pPr>
              <w:keepNext/>
              <w:outlineLvl w:val="2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x-none" w:eastAsia="x-none"/>
              </w:rPr>
            </w:pPr>
            <w:r w:rsidRPr="00BA0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x-none" w:eastAsia="x-none"/>
              </w:rPr>
              <w:t xml:space="preserve"> </w:t>
            </w:r>
            <w:r w:rsidRPr="00BA0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 xml:space="preserve">                    </w:t>
            </w:r>
            <w:r w:rsidRPr="00BA0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x-none" w:eastAsia="x-none"/>
              </w:rPr>
              <w:t>ĐỀ KIỂM TRA HỌC KÌ I</w:t>
            </w:r>
            <w:r w:rsidR="00A95D60" w:rsidRPr="00BA0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x-none" w:eastAsia="x-none"/>
              </w:rPr>
              <w:t>I</w:t>
            </w:r>
          </w:p>
          <w:p w14:paraId="1FF34741" w14:textId="4B3F9016" w:rsidR="00081C97" w:rsidRPr="00BA0FC8" w:rsidRDefault="00081C97" w:rsidP="00525B5D">
            <w:pPr>
              <w:keepNext/>
              <w:jc w:val="center"/>
              <w:outlineLvl w:val="2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</w:pPr>
            <w:r w:rsidRPr="00BA0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x-none" w:eastAsia="x-none"/>
              </w:rPr>
              <w:t>NĂM HỌC 2</w:t>
            </w:r>
            <w:r w:rsidRPr="00BA0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 xml:space="preserve">023 </w:t>
            </w:r>
            <w:r w:rsidRPr="00BA0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x-none" w:eastAsia="x-none"/>
              </w:rPr>
              <w:t>-</w:t>
            </w:r>
            <w:r w:rsidRPr="00BA0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 xml:space="preserve"> </w:t>
            </w:r>
            <w:r w:rsidRPr="00BA0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x-none" w:eastAsia="x-none"/>
              </w:rPr>
              <w:t>20</w:t>
            </w:r>
            <w:r w:rsidRPr="00BA0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>24</w:t>
            </w:r>
          </w:p>
          <w:p w14:paraId="53014C93" w14:textId="2224E96A" w:rsidR="00081C97" w:rsidRPr="00BA0FC8" w:rsidRDefault="00081C97" w:rsidP="00525B5D">
            <w:pPr>
              <w:keepNext/>
              <w:tabs>
                <w:tab w:val="center" w:pos="3402"/>
                <w:tab w:val="left" w:pos="4650"/>
              </w:tabs>
              <w:jc w:val="center"/>
              <w:outlineLvl w:val="2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</w:pPr>
            <w:r w:rsidRPr="00BA0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x-none" w:eastAsia="x-none"/>
              </w:rPr>
              <w:t>Môn: Toán</w:t>
            </w:r>
            <w:r w:rsidRPr="00BA0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 xml:space="preserve"> - Lớp:</w:t>
            </w:r>
            <w:r w:rsidR="00494C3D" w:rsidRPr="00BA0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 xml:space="preserve"> 8</w:t>
            </w:r>
          </w:p>
          <w:p w14:paraId="7B482E2C" w14:textId="7D1B5009" w:rsidR="00081C97" w:rsidRPr="00BA0FC8" w:rsidRDefault="00BA0FC8" w:rsidP="00525B5D">
            <w:pPr>
              <w:keepNext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x-none" w:eastAsia="x-none"/>
              </w:rPr>
            </w:pPr>
            <w:r w:rsidRPr="00BA0FC8"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47488" behindDoc="0" locked="0" layoutInCell="0" allowOverlap="1" wp14:anchorId="122A6102" wp14:editId="0700EC41">
                      <wp:simplePos x="0" y="0"/>
                      <wp:positionH relativeFrom="column">
                        <wp:posOffset>3959860</wp:posOffset>
                      </wp:positionH>
                      <wp:positionV relativeFrom="paragraph">
                        <wp:posOffset>580390</wp:posOffset>
                      </wp:positionV>
                      <wp:extent cx="877570" cy="0"/>
                      <wp:effectExtent l="0" t="0" r="36830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775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9A113A" id="Straight Connector 1" o:spid="_x0000_s1026" style="position:absolute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1.8pt,45.7pt" to="380.9pt,4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" o:allowincell="f"/>
                  </w:pict>
                </mc:Fallback>
              </mc:AlternateContent>
            </w:r>
            <w:r w:rsidR="00081C97" w:rsidRPr="00BA0FC8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x-none" w:eastAsia="x-none"/>
              </w:rPr>
              <w:t>(Thời gian làm bài: 120 phút)</w:t>
            </w:r>
          </w:p>
          <w:p w14:paraId="1B204918" w14:textId="082DD5CB" w:rsidR="00081C97" w:rsidRPr="00BA0FC8" w:rsidRDefault="00081C97" w:rsidP="00525B5D">
            <w:pPr>
              <w:keepNext/>
              <w:jc w:val="right"/>
              <w:outlineLvl w:val="2"/>
              <w:rPr>
                <w:rFonts w:ascii="Times New Roman" w:eastAsia="Times New Roman" w:hAnsi="Times New Roman" w:cs="Times New Roman"/>
                <w:bCs/>
                <w:i/>
                <w:sz w:val="26"/>
                <w:szCs w:val="26"/>
                <w:lang w:val="x-none" w:eastAsia="x-none"/>
              </w:rPr>
            </w:pPr>
            <w:r w:rsidRPr="00BA0FC8">
              <w:rPr>
                <w:rFonts w:ascii="Times New Roman" w:eastAsia="Times New Roman" w:hAnsi="Times New Roman" w:cs="Times New Roman"/>
                <w:bCs/>
                <w:i/>
                <w:sz w:val="26"/>
                <w:szCs w:val="26"/>
                <w:lang w:val="x-none" w:eastAsia="x-none"/>
              </w:rPr>
              <w:t>Đề thi gồm 0</w:t>
            </w:r>
            <w:r w:rsidR="00361C1F">
              <w:rPr>
                <w:rFonts w:ascii="Times New Roman" w:eastAsia="Times New Roman" w:hAnsi="Times New Roman" w:cs="Times New Roman"/>
                <w:bCs/>
                <w:i/>
                <w:sz w:val="26"/>
                <w:szCs w:val="26"/>
                <w:lang w:eastAsia="x-none"/>
              </w:rPr>
              <w:t>3</w:t>
            </w:r>
            <w:r w:rsidRPr="00BA0FC8">
              <w:rPr>
                <w:rFonts w:ascii="Times New Roman" w:eastAsia="Times New Roman" w:hAnsi="Times New Roman" w:cs="Times New Roman"/>
                <w:bCs/>
                <w:i/>
                <w:sz w:val="26"/>
                <w:szCs w:val="26"/>
                <w:lang w:val="x-none" w:eastAsia="x-none"/>
              </w:rPr>
              <w:t xml:space="preserve"> trang.</w:t>
            </w:r>
          </w:p>
        </w:tc>
        <w:bookmarkEnd w:id="0"/>
      </w:tr>
    </w:tbl>
    <w:p w14:paraId="15CC9103" w14:textId="2D300159" w:rsidR="00673D3C" w:rsidRPr="00C15463" w:rsidRDefault="00673D3C" w:rsidP="00BA0FC8">
      <w:pPr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Phần I </w:t>
      </w:r>
      <w:r w:rsidR="0011313C" w:rsidRPr="00BA0FC8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-</w: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Trắc nghiệm </w:t>
      </w:r>
      <w:r w:rsidRPr="00BA0FC8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>(3,0 điểm).</w:t>
      </w:r>
      <w:r w:rsidR="00C1546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/>
        </w:rPr>
        <w:t xml:space="preserve"> </w:t>
      </w:r>
      <w:r w:rsidRPr="00BA0FC8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Hãy chọn </w:t>
      </w:r>
      <w:r w:rsidR="001E4555" w:rsidRPr="00BA0FC8">
        <w:rPr>
          <w:rFonts w:ascii="Times New Roman" w:hAnsi="Times New Roman" w:cs="Times New Roman"/>
          <w:bCs/>
          <w:i/>
          <w:iCs/>
          <w:sz w:val="28"/>
          <w:szCs w:val="28"/>
        </w:rPr>
        <w:t>phương án trả</w:t>
      </w:r>
      <w:r w:rsidRPr="00BA0FC8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lời đúng</w:t>
      </w:r>
      <w:r w:rsidR="001E4555" w:rsidRPr="00BA0FC8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và</w:t>
      </w:r>
      <w:r w:rsidRPr="00BA0FC8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viết </w:t>
      </w:r>
      <w:r w:rsidR="00954D37" w:rsidRPr="00BA0FC8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chữ cái đứng trước phương án đó </w:t>
      </w:r>
      <w:r w:rsidRPr="00BA0FC8">
        <w:rPr>
          <w:rFonts w:ascii="Times New Roman" w:hAnsi="Times New Roman" w:cs="Times New Roman"/>
          <w:bCs/>
          <w:i/>
          <w:iCs/>
          <w:sz w:val="28"/>
          <w:szCs w:val="28"/>
        </w:rPr>
        <w:t>vào bài làm</w:t>
      </w:r>
      <w:r w:rsidRPr="00BA0FC8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14:paraId="23048810" w14:textId="74637BCE" w:rsidR="00BC7BD3" w:rsidRPr="00BA0FC8" w:rsidRDefault="00BC7BD3" w:rsidP="00BA0FC8">
      <w:pPr>
        <w:tabs>
          <w:tab w:val="left" w:pos="992"/>
        </w:tabs>
        <w:rPr>
          <w:rFonts w:ascii="Times New Roman" w:hAnsi="Times New Roman" w:cs="Times New Roman"/>
          <w:b/>
          <w:sz w:val="28"/>
          <w:szCs w:val="28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âu 1: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A0FC8">
        <w:rPr>
          <w:rFonts w:ascii="Times New Roman" w:hAnsi="Times New Roman" w:cs="Times New Roman"/>
          <w:sz w:val="28"/>
          <w:szCs w:val="28"/>
        </w:rPr>
        <w:t xml:space="preserve">Mẫu thức chung đơn giản nhất của hai phân thức </w:t>
      </w:r>
      <w:r w:rsidRPr="00BA0FC8">
        <w:rPr>
          <w:rFonts w:ascii="Times New Roman" w:hAnsi="Times New Roman" w:cs="Times New Roman"/>
          <w:position w:val="-36"/>
          <w:sz w:val="28"/>
          <w:szCs w:val="28"/>
        </w:rPr>
        <w:object w:dxaOrig="859" w:dyaOrig="740" w14:anchorId="34FD9D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37.55pt" o:ole="">
            <v:imagedata r:id="rId8" o:title=""/>
          </v:shape>
          <o:OLEObject Type="Embed" ProgID="Equation.DSMT4" ShapeID="_x0000_i1025" DrawAspect="Content" ObjectID="_1774528981" r:id="rId9"/>
        </w:object>
      </w:r>
      <w:r w:rsidRPr="00BA0FC8">
        <w:rPr>
          <w:rFonts w:ascii="Times New Roman" w:hAnsi="Times New Roman" w:cs="Times New Roman"/>
          <w:sz w:val="28"/>
          <w:szCs w:val="28"/>
        </w:rPr>
        <w:t xml:space="preserve"> và </w:t>
      </w:r>
      <w:r w:rsidRPr="00BA0FC8">
        <w:rPr>
          <w:rFonts w:ascii="Times New Roman" w:hAnsi="Times New Roman" w:cs="Times New Roman"/>
          <w:position w:val="-32"/>
          <w:sz w:val="28"/>
          <w:szCs w:val="28"/>
        </w:rPr>
        <w:object w:dxaOrig="1420" w:dyaOrig="700" w14:anchorId="0098DDC3">
          <v:shape id="_x0000_i1026" type="#_x0000_t75" style="width:70.75pt;height:34.45pt" o:ole="">
            <v:imagedata r:id="rId10" o:title=""/>
          </v:shape>
          <o:OLEObject Type="Embed" ProgID="Equation.DSMT4" ShapeID="_x0000_i1026" DrawAspect="Content" ObjectID="_1774528982" r:id="rId11"/>
        </w:object>
      </w:r>
      <w:r w:rsidRPr="00BA0FC8">
        <w:rPr>
          <w:rFonts w:ascii="Times New Roman" w:hAnsi="Times New Roman" w:cs="Times New Roman"/>
          <w:sz w:val="28"/>
          <w:szCs w:val="28"/>
        </w:rPr>
        <w:t xml:space="preserve"> là: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</w:p>
    <w:p w14:paraId="7FE4A207" w14:textId="77777777" w:rsidR="00BC7BD3" w:rsidRPr="00BA0FC8" w:rsidRDefault="00BC7BD3" w:rsidP="00BA0FC8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BA0FC8">
        <w:rPr>
          <w:rFonts w:ascii="Times New Roman" w:hAnsi="Times New Roman" w:cs="Times New Roman"/>
          <w:b/>
          <w:sz w:val="28"/>
          <w:szCs w:val="28"/>
        </w:rPr>
        <w:t xml:space="preserve">              A. </w:t>
      </w:r>
      <w:r w:rsidRPr="00BA0FC8">
        <w:rPr>
          <w:rFonts w:ascii="Times New Roman" w:hAnsi="Times New Roman" w:cs="Times New Roman"/>
          <w:b/>
          <w:position w:val="-14"/>
          <w:sz w:val="28"/>
          <w:szCs w:val="28"/>
        </w:rPr>
        <w:object w:dxaOrig="1380" w:dyaOrig="400" w14:anchorId="0380389E">
          <v:shape id="_x0000_i1027" type="#_x0000_t75" style="width:68.85pt;height:20.05pt" o:ole="">
            <v:imagedata r:id="rId12" o:title=""/>
          </v:shape>
          <o:OLEObject Type="Embed" ProgID="Equation.DSMT4" ShapeID="_x0000_i1027" DrawAspect="Content" ObjectID="_1774528983" r:id="rId13"/>
        </w:object>
      </w:r>
      <w:r w:rsidRPr="00BA0FC8">
        <w:rPr>
          <w:rFonts w:ascii="Times New Roman" w:hAnsi="Times New Roman" w:cs="Times New Roman"/>
          <w:b/>
          <w:sz w:val="28"/>
          <w:szCs w:val="28"/>
        </w:rPr>
        <w:t>.</w:t>
      </w:r>
      <w:r w:rsidRPr="00BA0FC8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BA0FC8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BA0FC8">
        <w:rPr>
          <w:rFonts w:ascii="Times New Roman" w:hAnsi="Times New Roman" w:cs="Times New Roman"/>
          <w:b/>
          <w:position w:val="-14"/>
          <w:sz w:val="28"/>
          <w:szCs w:val="28"/>
        </w:rPr>
        <w:object w:dxaOrig="1480" w:dyaOrig="440" w14:anchorId="6908B068">
          <v:shape id="_x0000_i1028" type="#_x0000_t75" style="width:74.5pt;height:22.55pt" o:ole="">
            <v:imagedata r:id="rId14" o:title=""/>
          </v:shape>
          <o:OLEObject Type="Embed" ProgID="Equation.DSMT4" ShapeID="_x0000_i1028" DrawAspect="Content" ObjectID="_1774528984" r:id="rId15"/>
        </w:object>
      </w:r>
      <w:r w:rsidRPr="00BA0FC8">
        <w:rPr>
          <w:rFonts w:ascii="Times New Roman" w:hAnsi="Times New Roman" w:cs="Times New Roman"/>
          <w:b/>
          <w:sz w:val="28"/>
          <w:szCs w:val="28"/>
        </w:rPr>
        <w:t>.</w:t>
      </w:r>
      <w:r w:rsidRPr="00BA0FC8">
        <w:rPr>
          <w:rFonts w:ascii="Times New Roman" w:hAnsi="Times New Roman" w:cs="Times New Roman"/>
          <w:sz w:val="28"/>
          <w:szCs w:val="28"/>
        </w:rPr>
        <w:t xml:space="preserve">        </w:t>
      </w:r>
      <w:r w:rsidRPr="00BA0FC8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BA0FC8">
        <w:rPr>
          <w:rFonts w:ascii="Times New Roman" w:hAnsi="Times New Roman" w:cs="Times New Roman"/>
          <w:b/>
          <w:position w:val="-14"/>
          <w:sz w:val="28"/>
          <w:szCs w:val="28"/>
        </w:rPr>
        <w:object w:dxaOrig="1460" w:dyaOrig="440" w14:anchorId="0D647529">
          <v:shape id="_x0000_i1029" type="#_x0000_t75" style="width:73.25pt;height:22.55pt" o:ole="">
            <v:imagedata r:id="rId16" o:title=""/>
          </v:shape>
          <o:OLEObject Type="Embed" ProgID="Equation.DSMT4" ShapeID="_x0000_i1029" DrawAspect="Content" ObjectID="_1774528985" r:id="rId17"/>
        </w:object>
      </w:r>
      <w:r w:rsidRPr="00BA0FC8">
        <w:rPr>
          <w:rFonts w:ascii="Times New Roman" w:hAnsi="Times New Roman" w:cs="Times New Roman"/>
          <w:b/>
          <w:sz w:val="28"/>
          <w:szCs w:val="28"/>
        </w:rPr>
        <w:t>.</w:t>
      </w:r>
      <w:r w:rsidRPr="00BA0FC8">
        <w:rPr>
          <w:rFonts w:ascii="Times New Roman" w:hAnsi="Times New Roman" w:cs="Times New Roman"/>
          <w:sz w:val="28"/>
          <w:szCs w:val="28"/>
        </w:rPr>
        <w:t xml:space="preserve">       </w:t>
      </w:r>
      <w:r w:rsidRPr="00BA0FC8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BA0FC8">
        <w:rPr>
          <w:rFonts w:ascii="Times New Roman" w:hAnsi="Times New Roman" w:cs="Times New Roman"/>
          <w:b/>
          <w:position w:val="-14"/>
          <w:sz w:val="28"/>
          <w:szCs w:val="28"/>
        </w:rPr>
        <w:object w:dxaOrig="1560" w:dyaOrig="440" w14:anchorId="61EF6548">
          <v:shape id="_x0000_i1030" type="#_x0000_t75" style="width:78.25pt;height:22.55pt" o:ole="">
            <v:imagedata r:id="rId18" o:title=""/>
          </v:shape>
          <o:OLEObject Type="Embed" ProgID="Equation.DSMT4" ShapeID="_x0000_i1030" DrawAspect="Content" ObjectID="_1774528986" r:id="rId19"/>
        </w:object>
      </w:r>
      <w:r w:rsidRPr="00BA0FC8">
        <w:rPr>
          <w:rFonts w:ascii="Times New Roman" w:hAnsi="Times New Roman" w:cs="Times New Roman"/>
          <w:b/>
          <w:sz w:val="28"/>
          <w:szCs w:val="28"/>
        </w:rPr>
        <w:t>.</w:t>
      </w:r>
    </w:p>
    <w:p w14:paraId="0128ED0B" w14:textId="509BCAEF" w:rsidR="00BC7BD3" w:rsidRPr="00BA0FC8" w:rsidRDefault="00BC7BD3" w:rsidP="00BA0FC8">
      <w:pPr>
        <w:tabs>
          <w:tab w:val="left" w:pos="992"/>
        </w:tabs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âu 2:</w:t>
      </w:r>
      <w:r w:rsidRPr="00BA0FC8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 xml:space="preserve"> Rút gọn biểu thức </w:t>
      </w:r>
      <w:r w:rsidRPr="00BA0FC8">
        <w:rPr>
          <w:rFonts w:ascii="Times New Roman" w:hAnsi="Times New Roman" w:cs="Times New Roman"/>
          <w:position w:val="-16"/>
          <w:sz w:val="28"/>
          <w:szCs w:val="28"/>
        </w:rPr>
        <w:object w:dxaOrig="3840" w:dyaOrig="440" w14:anchorId="380D6E9F">
          <v:shape id="_x0000_i1031" type="#_x0000_t75" style="width:191.6pt;height:21.9pt" o:ole="">
            <v:imagedata r:id="rId20" o:title=""/>
          </v:shape>
          <o:OLEObject Type="Embed" ProgID="Equation.DSMT4" ShapeID="_x0000_i1031" DrawAspect="Content" ObjectID="_1774528987" r:id="rId21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 xml:space="preserve"> ta được giá trị của </w:t>
      </w:r>
      <w:r w:rsidRPr="00BA0FC8">
        <w:rPr>
          <w:rFonts w:ascii="Times New Roman" w:hAnsi="Times New Roman" w:cs="Times New Roman"/>
          <w:i/>
          <w:iCs/>
          <w:kern w:val="2"/>
          <w:position w:val="-4"/>
          <w:sz w:val="28"/>
          <w:szCs w:val="28"/>
          <w14:ligatures w14:val="standardContextual"/>
        </w:rPr>
        <w:object w:dxaOrig="320" w:dyaOrig="260" w14:anchorId="7659A013">
          <v:shape id="_x0000_i1032" type="#_x0000_t75" style="width:15.65pt;height:12.5pt" o:ole="">
            <v:imagedata r:id="rId22" o:title=""/>
          </v:shape>
          <o:OLEObject Type="Embed" ProgID="Equation.DSMT4" ShapeID="_x0000_i1032" DrawAspect="Content" ObjectID="_1774528988" r:id="rId23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>là</w:t>
      </w:r>
    </w:p>
    <w:p w14:paraId="398F26EA" w14:textId="77777777" w:rsidR="00BC7BD3" w:rsidRPr="00BA0FC8" w:rsidRDefault="00BC7BD3" w:rsidP="00BA0FC8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b/>
          <w:bCs/>
          <w:kern w:val="2"/>
          <w:sz w:val="28"/>
          <w:szCs w:val="28"/>
          <w14:ligatures w14:val="standardContextual"/>
        </w:rPr>
      </w:pPr>
      <w:r w:rsidRPr="00BA0FC8">
        <w:rPr>
          <w:rFonts w:ascii="Times New Roman" w:hAnsi="Times New Roman" w:cs="Times New Roman"/>
          <w:b/>
          <w:bCs/>
          <w:kern w:val="2"/>
          <w:sz w:val="28"/>
          <w:szCs w:val="28"/>
          <w14:ligatures w14:val="standardContextual"/>
        </w:rPr>
        <w:t xml:space="preserve">              A. </w:t>
      </w:r>
      <w:r w:rsidRPr="00BA0FC8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>Một số chính phương</w:t>
      </w:r>
      <w:r w:rsidRPr="00BA0FC8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>.</w:t>
      </w:r>
      <w:r w:rsidRPr="00BA0FC8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ab/>
      </w:r>
      <w:r w:rsidRPr="00BA0FC8">
        <w:rPr>
          <w:rFonts w:ascii="Times New Roman" w:hAnsi="Times New Roman" w:cs="Times New Roman"/>
          <w:b/>
          <w:bCs/>
          <w:kern w:val="2"/>
          <w:sz w:val="28"/>
          <w:szCs w:val="28"/>
          <w14:ligatures w14:val="standardContextual"/>
        </w:rPr>
        <w:t xml:space="preserve">B. </w:t>
      </w:r>
      <w:r w:rsidRPr="00BA0FC8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>Một số lẻ</w:t>
      </w:r>
      <w:r w:rsidRPr="00BA0FC8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.            </w:t>
      </w:r>
      <w:r w:rsidRPr="00BA0FC8">
        <w:rPr>
          <w:rFonts w:ascii="Times New Roman" w:hAnsi="Times New Roman" w:cs="Times New Roman"/>
          <w:b/>
          <w:bCs/>
          <w:kern w:val="2"/>
          <w:sz w:val="28"/>
          <w:szCs w:val="28"/>
          <w14:ligatures w14:val="standardContextual"/>
        </w:rPr>
        <w:t xml:space="preserve"> </w:t>
      </w:r>
    </w:p>
    <w:p w14:paraId="1A1A7446" w14:textId="21547EA8" w:rsidR="00BC7BD3" w:rsidRPr="00BA0FC8" w:rsidRDefault="00BC7BD3" w:rsidP="00BA0FC8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</w:pPr>
      <w:r w:rsidRPr="00BA0FC8">
        <w:rPr>
          <w:rFonts w:ascii="Times New Roman" w:hAnsi="Times New Roman" w:cs="Times New Roman"/>
          <w:b/>
          <w:bCs/>
          <w:kern w:val="2"/>
          <w:sz w:val="28"/>
          <w:szCs w:val="28"/>
          <w14:ligatures w14:val="standardContextual"/>
        </w:rPr>
        <w:t xml:space="preserve">              C. </w:t>
      </w:r>
      <w:r w:rsidRPr="00BA0FC8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 xml:space="preserve">Một số chẵn.                                         </w:t>
      </w:r>
      <w:r w:rsidRPr="00BA0FC8">
        <w:rPr>
          <w:rFonts w:ascii="Times New Roman" w:hAnsi="Times New Roman" w:cs="Times New Roman"/>
          <w:b/>
          <w:bCs/>
          <w:kern w:val="2"/>
          <w:sz w:val="28"/>
          <w:szCs w:val="28"/>
          <w14:ligatures w14:val="standardContextual"/>
        </w:rPr>
        <w:t>D</w:t>
      </w:r>
      <w:r w:rsidRPr="00BA0FC8">
        <w:rPr>
          <w:rFonts w:ascii="Times New Roman" w:hAnsi="Times New Roman" w:cs="Times New Roman"/>
          <w:b/>
          <w:kern w:val="2"/>
          <w:sz w:val="28"/>
          <w:szCs w:val="28"/>
          <w14:ligatures w14:val="standardContextual"/>
        </w:rPr>
        <w:t xml:space="preserve">. </w:t>
      </w:r>
      <w:r w:rsidRPr="00BA0FC8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>Một số chia hết cho 5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</w:p>
    <w:p w14:paraId="03EB5A88" w14:textId="2AE1B966" w:rsidR="00BC7BD3" w:rsidRPr="00BA0FC8" w:rsidRDefault="00BC7BD3" w:rsidP="00BA0FC8">
      <w:pPr>
        <w:tabs>
          <w:tab w:val="left" w:pos="992"/>
        </w:tabs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âu 3:</w:t>
      </w:r>
      <w:r w:rsidRPr="00BA0FC8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BA0FC8">
        <w:rPr>
          <w:rFonts w:ascii="Times New Roman" w:hAnsi="Times New Roman" w:cs="Times New Roman"/>
          <w:sz w:val="28"/>
          <w:szCs w:val="28"/>
          <w:lang w:val="fr-FR"/>
        </w:rPr>
        <w:t xml:space="preserve">Kết quả phép nhân </w:t>
      </w:r>
      <w:r w:rsidRPr="00BA0FC8">
        <w:rPr>
          <w:rFonts w:ascii="Times New Roman" w:hAnsi="Times New Roman" w:cs="Times New Roman"/>
          <w:position w:val="-24"/>
          <w:sz w:val="28"/>
          <w:szCs w:val="28"/>
        </w:rPr>
        <w:object w:dxaOrig="1240" w:dyaOrig="620" w14:anchorId="675F02B2">
          <v:shape id="_x0000_i1033" type="#_x0000_t75" style="width:62pt;height:31.3pt" o:ole="">
            <v:imagedata r:id="rId24" o:title=""/>
          </v:shape>
          <o:OLEObject Type="Embed" ProgID="Equation.DSMT4" ShapeID="_x0000_i1033" DrawAspect="Content" ObjectID="_1774528989" r:id="rId25"/>
        </w:object>
      </w:r>
      <w:r w:rsidRPr="00BA0FC8">
        <w:rPr>
          <w:rFonts w:ascii="Times New Roman" w:hAnsi="Times New Roman" w:cs="Times New Roman"/>
          <w:sz w:val="28"/>
          <w:szCs w:val="28"/>
          <w:lang w:val="fr-FR"/>
        </w:rPr>
        <w:t xml:space="preserve"> là:</w:t>
      </w:r>
    </w:p>
    <w:p w14:paraId="76FCBBC1" w14:textId="77777777" w:rsidR="00BC7BD3" w:rsidRPr="00BA0FC8" w:rsidRDefault="00BC7BD3" w:rsidP="00BA0FC8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             A. </w:t>
      </w:r>
      <w:r w:rsidRPr="00BA0FC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20" w:dyaOrig="620" w14:anchorId="42F74200">
          <v:shape id="_x0000_i1034" type="#_x0000_t75" style="width:31.3pt;height:31.3pt" o:ole="">
            <v:imagedata r:id="rId26" o:title=""/>
          </v:shape>
          <o:OLEObject Type="Embed" ProgID="Equation.DSMT4" ShapeID="_x0000_i1034" DrawAspect="Content" ObjectID="_1774528990" r:id="rId27"/>
        </w:object>
      </w:r>
      <w:r w:rsidRPr="00BA0FC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.                     </w: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B. </w:t>
      </w:r>
      <w:r w:rsidRPr="00BA0FC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20" w:dyaOrig="620" w14:anchorId="22ABE3F3">
          <v:shape id="_x0000_i1035" type="#_x0000_t75" style="width:31.3pt;height:31.3pt" o:ole="">
            <v:imagedata r:id="rId28" o:title=""/>
          </v:shape>
          <o:OLEObject Type="Embed" ProgID="Equation.DSMT4" ShapeID="_x0000_i1035" DrawAspect="Content" ObjectID="_1774528991" r:id="rId29"/>
        </w:object>
      </w:r>
      <w:r w:rsidRPr="00BA0FC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.</w:t>
      </w:r>
      <w:r w:rsidRPr="00BA0FC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                    </w: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C. </w:t>
      </w:r>
      <w:r w:rsidRPr="00BA0FC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20" w:dyaOrig="620" w14:anchorId="3754B4F9">
          <v:shape id="_x0000_i1036" type="#_x0000_t75" style="width:31.3pt;height:31.3pt" o:ole="">
            <v:imagedata r:id="rId30" o:title=""/>
          </v:shape>
          <o:OLEObject Type="Embed" ProgID="Equation.DSMT4" ShapeID="_x0000_i1036" DrawAspect="Content" ObjectID="_1774528992" r:id="rId31"/>
        </w:object>
      </w:r>
      <w:r w:rsidRPr="00BA0FC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.                     </w: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D. </w:t>
      </w:r>
      <w:r w:rsidRPr="00BA0FC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560" w:dyaOrig="620" w14:anchorId="47AF8A2D">
          <v:shape id="_x0000_i1037" type="#_x0000_t75" style="width:28.15pt;height:31.3pt" o:ole="">
            <v:imagedata r:id="rId32" o:title=""/>
          </v:shape>
          <o:OLEObject Type="Embed" ProgID="Equation.DSMT4" ShapeID="_x0000_i1037" DrawAspect="Content" ObjectID="_1774528993" r:id="rId33"/>
        </w:object>
      </w:r>
      <w:r w:rsidRPr="00BA0FC8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</w:p>
    <w:p w14:paraId="58BBC0FA" w14:textId="6BC7787C" w:rsidR="00BC7BD3" w:rsidRPr="00BA0FC8" w:rsidRDefault="00BC7BD3" w:rsidP="00BA0FC8">
      <w:pPr>
        <w:jc w:val="both"/>
        <w:rPr>
          <w:rFonts w:ascii="Times New Roman" w:hAnsi="Times New Roman" w:cs="Times New Roman"/>
          <w:sz w:val="28"/>
          <w:szCs w:val="28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âu 4: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A0FC8">
        <w:rPr>
          <w:rFonts w:ascii="Times New Roman" w:hAnsi="Times New Roman" w:cs="Times New Roman"/>
          <w:bCs/>
          <w:sz w:val="28"/>
          <w:szCs w:val="28"/>
        </w:rPr>
        <w:t>Trong các hàm số sau đây hàm số nào là hàm số bậc nhất?</w:t>
      </w:r>
    </w:p>
    <w:p w14:paraId="35E72198" w14:textId="5A7A0DCC" w:rsidR="00BC7BD3" w:rsidRPr="00BA0FC8" w:rsidRDefault="00BC7BD3" w:rsidP="00BA0FC8">
      <w:pPr>
        <w:tabs>
          <w:tab w:val="left" w:pos="851"/>
          <w:tab w:val="left" w:pos="3119"/>
          <w:tab w:val="left" w:pos="5387"/>
          <w:tab w:val="left" w:pos="7655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>A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A0FC8">
        <w:rPr>
          <w:rFonts w:ascii="Times New Roman" w:hAnsi="Times New Roman" w:cs="Times New Roman"/>
          <w:bCs/>
          <w:position w:val="-24"/>
          <w:sz w:val="28"/>
          <w:szCs w:val="28"/>
        </w:rPr>
        <w:object w:dxaOrig="940" w:dyaOrig="620" w14:anchorId="3454B265">
          <v:shape id="_x0000_i1038" type="#_x0000_t75" style="width:46.35pt;height:31.3pt" o:ole="">
            <v:imagedata r:id="rId34" o:title=""/>
          </v:shape>
          <o:OLEObject Type="Embed" ProgID="Equation.DSMT4" ShapeID="_x0000_i1038" DrawAspect="Content" ObjectID="_1774528994" r:id="rId35"/>
        </w:object>
      </w:r>
      <w:r w:rsidRPr="00BA0FC8">
        <w:rPr>
          <w:rFonts w:ascii="Times New Roman" w:hAnsi="Times New Roman" w:cs="Times New Roman"/>
          <w:bCs/>
          <w:sz w:val="28"/>
          <w:szCs w:val="28"/>
        </w:rPr>
        <w:t>.</w:t>
      </w:r>
      <w:r w:rsidR="00A76D2A"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B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A0FC8">
        <w:rPr>
          <w:rFonts w:ascii="Times New Roman" w:eastAsia="Times New Roman" w:hAnsi="Times New Roman" w:cs="Times New Roman"/>
          <w:position w:val="-10"/>
          <w:sz w:val="28"/>
          <w:szCs w:val="28"/>
          <w:lang w:eastAsia="vi-VN"/>
        </w:rPr>
        <w:object w:dxaOrig="1180" w:dyaOrig="320" w14:anchorId="304CA28F">
          <v:shape id="_x0000_i1039" type="#_x0000_t75" style="width:59.5pt;height:15.65pt" o:ole="">
            <v:imagedata r:id="rId36" o:title=""/>
          </v:shape>
          <o:OLEObject Type="Embed" ProgID="Equation.DSMT4" ShapeID="_x0000_i1039" DrawAspect="Content" ObjectID="_1774528995" r:id="rId37"/>
        </w:object>
      </w:r>
      <w:r w:rsidRPr="00BA0FC8">
        <w:rPr>
          <w:rFonts w:ascii="Times New Roman" w:hAnsi="Times New Roman" w:cs="Times New Roman"/>
          <w:bCs/>
          <w:sz w:val="28"/>
          <w:szCs w:val="28"/>
        </w:rPr>
        <w:t>.</w: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>C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A0FC8">
        <w:rPr>
          <w:rFonts w:ascii="Times New Roman" w:hAnsi="Times New Roman" w:cs="Times New Roman"/>
          <w:bCs/>
          <w:position w:val="-10"/>
          <w:sz w:val="28"/>
          <w:szCs w:val="28"/>
        </w:rPr>
        <w:object w:dxaOrig="1040" w:dyaOrig="320" w14:anchorId="070527F0">
          <v:shape id="_x0000_i1040" type="#_x0000_t75" style="width:52.6pt;height:15.65pt" o:ole="">
            <v:imagedata r:id="rId38" o:title=""/>
          </v:shape>
          <o:OLEObject Type="Embed" ProgID="Equation.DSMT4" ShapeID="_x0000_i1040" DrawAspect="Content" ObjectID="_1774528996" r:id="rId39"/>
        </w:object>
      </w:r>
      <w:r w:rsidRPr="00BA0FC8">
        <w:rPr>
          <w:rFonts w:ascii="Times New Roman" w:hAnsi="Times New Roman" w:cs="Times New Roman"/>
          <w:bCs/>
          <w:sz w:val="28"/>
          <w:szCs w:val="28"/>
        </w:rPr>
        <w:t>.</w:t>
      </w:r>
      <w:r w:rsidR="00620D71"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      </w: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D.</w:t>
      </w:r>
      <w:r w:rsidRPr="00BA0FC8">
        <w:rPr>
          <w:rFonts w:ascii="Times New Roman" w:hAnsi="Times New Roman" w:cs="Times New Roman"/>
          <w:bCs/>
          <w:position w:val="-10"/>
          <w:sz w:val="28"/>
          <w:szCs w:val="28"/>
        </w:rPr>
        <w:object w:dxaOrig="1500" w:dyaOrig="320" w14:anchorId="6BD9C973">
          <v:shape id="_x0000_i1041" type="#_x0000_t75" style="width:75.15pt;height:15.65pt" o:ole="">
            <v:imagedata r:id="rId40" o:title=""/>
          </v:shape>
          <o:OLEObject Type="Embed" ProgID="Equation.DSMT4" ShapeID="_x0000_i1041" DrawAspect="Content" ObjectID="_1774528997" r:id="rId41"/>
        </w:object>
      </w:r>
      <w:r w:rsidRPr="00BA0FC8">
        <w:rPr>
          <w:rFonts w:ascii="Times New Roman" w:hAnsi="Times New Roman" w:cs="Times New Roman"/>
          <w:bCs/>
          <w:sz w:val="28"/>
          <w:szCs w:val="28"/>
        </w:rPr>
        <w:t>(m</w:t>
      </w:r>
      <w:r w:rsidRPr="00BA0FC8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 w:rsidRPr="00BA0FC8">
        <w:rPr>
          <w:rFonts w:ascii="Times New Roman" w:hAnsi="Times New Roman" w:cs="Times New Roman"/>
          <w:bCs/>
          <w:sz w:val="28"/>
          <w:szCs w:val="28"/>
        </w:rPr>
        <w:sym w:font="Symbol" w:char="F0B9"/>
      </w:r>
      <w:r w:rsidRPr="00BA0FC8">
        <w:rPr>
          <w:rFonts w:ascii="Times New Roman" w:hAnsi="Times New Roman" w:cs="Times New Roman"/>
          <w:bCs/>
          <w:sz w:val="28"/>
          <w:szCs w:val="28"/>
        </w:rPr>
        <w:t>1).</w:t>
      </w:r>
    </w:p>
    <w:p w14:paraId="7F0097D6" w14:textId="0EEF63F9" w:rsidR="00BC7BD3" w:rsidRPr="00BA0FC8" w:rsidRDefault="00BC7BD3" w:rsidP="00BA0FC8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âu 5: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A0FC8">
        <w:rPr>
          <w:rFonts w:ascii="Times New Roman" w:hAnsi="Times New Roman" w:cs="Times New Roman"/>
          <w:bCs/>
          <w:sz w:val="28"/>
          <w:szCs w:val="28"/>
        </w:rPr>
        <w:t xml:space="preserve">Đường thẳng nào sau đây song song với đường thẳng </w:t>
      </w:r>
      <w:r w:rsidRPr="00BA0FC8">
        <w:rPr>
          <w:rFonts w:ascii="Times New Roman" w:hAnsi="Times New Roman" w:cs="Times New Roman"/>
          <w:bCs/>
          <w:position w:val="-10"/>
          <w:sz w:val="28"/>
          <w:szCs w:val="28"/>
        </w:rPr>
        <w:object w:dxaOrig="920" w:dyaOrig="320" w14:anchorId="1D122183">
          <v:shape id="_x0000_i1042" type="#_x0000_t75" style="width:45.7pt;height:15.65pt" o:ole="">
            <v:imagedata r:id="rId42" o:title=""/>
          </v:shape>
          <o:OLEObject Type="Embed" ProgID="Equation.DSMT4" ShapeID="_x0000_i1042" DrawAspect="Content" ObjectID="_1774528998" r:id="rId43"/>
        </w:object>
      </w:r>
      <w:r w:rsidRPr="00BA0FC8">
        <w:rPr>
          <w:rFonts w:ascii="Times New Roman" w:hAnsi="Times New Roman" w:cs="Times New Roman"/>
          <w:bCs/>
          <w:sz w:val="28"/>
          <w:szCs w:val="28"/>
        </w:rPr>
        <w:t>?</w:t>
      </w:r>
    </w:p>
    <w:p w14:paraId="54CDE1DB" w14:textId="77777777" w:rsidR="00BC7BD3" w:rsidRPr="00BA0FC8" w:rsidRDefault="00BC7BD3" w:rsidP="00BA0FC8">
      <w:pPr>
        <w:tabs>
          <w:tab w:val="left" w:pos="851"/>
          <w:tab w:val="left" w:pos="3119"/>
          <w:tab w:val="left" w:pos="5387"/>
          <w:tab w:val="left" w:pos="7655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>A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A0FC8">
        <w:rPr>
          <w:rFonts w:ascii="Times New Roman" w:hAnsi="Times New Roman" w:cs="Times New Roman"/>
          <w:bCs/>
          <w:position w:val="-10"/>
          <w:sz w:val="28"/>
          <w:szCs w:val="28"/>
        </w:rPr>
        <w:object w:dxaOrig="1020" w:dyaOrig="320" w14:anchorId="5B9C653F">
          <v:shape id="_x0000_i1043" type="#_x0000_t75" style="width:63.25pt;height:15.65pt" o:ole="">
            <v:imagedata r:id="rId44" o:title=""/>
          </v:shape>
          <o:OLEObject Type="Embed" ProgID="Equation.DSMT4" ShapeID="_x0000_i1043" DrawAspect="Content" ObjectID="_1774528999" r:id="rId45"/>
        </w:object>
      </w:r>
      <w:r w:rsidRPr="00BA0FC8">
        <w:rPr>
          <w:rFonts w:ascii="Times New Roman" w:hAnsi="Times New Roman" w:cs="Times New Roman"/>
          <w:bCs/>
          <w:sz w:val="28"/>
          <w:szCs w:val="28"/>
        </w:rPr>
        <w:t>.</w: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>B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A0FC8">
        <w:rPr>
          <w:rFonts w:ascii="Times New Roman" w:hAnsi="Times New Roman" w:cs="Times New Roman"/>
          <w:bCs/>
          <w:position w:val="-10"/>
          <w:sz w:val="28"/>
          <w:szCs w:val="28"/>
        </w:rPr>
        <w:object w:dxaOrig="980" w:dyaOrig="320" w14:anchorId="19E506BE">
          <v:shape id="_x0000_i1044" type="#_x0000_t75" style="width:54.45pt;height:15.65pt" o:ole="">
            <v:imagedata r:id="rId46" o:title=""/>
          </v:shape>
          <o:OLEObject Type="Embed" ProgID="Equation.DSMT4" ShapeID="_x0000_i1044" DrawAspect="Content" ObjectID="_1774529000" r:id="rId47"/>
        </w:object>
      </w:r>
      <w:r w:rsidRPr="00BA0FC8">
        <w:rPr>
          <w:rFonts w:ascii="Times New Roman" w:hAnsi="Times New Roman" w:cs="Times New Roman"/>
          <w:bCs/>
          <w:sz w:val="28"/>
          <w:szCs w:val="28"/>
        </w:rPr>
        <w:t>.</w: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>C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334887">
        <w:rPr>
          <w:rFonts w:ascii="Times New Roman" w:hAnsi="Times New Roman" w:cs="Times New Roman"/>
          <w:bCs/>
          <w:position w:val="-10"/>
          <w:sz w:val="28"/>
          <w:szCs w:val="28"/>
        </w:rPr>
        <w:object w:dxaOrig="1359" w:dyaOrig="320" w14:anchorId="02406D3C">
          <v:shape id="_x0000_i1045" type="#_x0000_t75" style="width:59.5pt;height:15.65pt" o:ole="">
            <v:imagedata r:id="rId48" o:title=""/>
          </v:shape>
          <o:OLEObject Type="Embed" ProgID="Equation.DSMT4" ShapeID="_x0000_i1045" DrawAspect="Content" ObjectID="_1774529001" r:id="rId49"/>
        </w:object>
      </w:r>
      <w:r w:rsidRPr="00BA0FC8">
        <w:rPr>
          <w:rFonts w:ascii="Times New Roman" w:hAnsi="Times New Roman" w:cs="Times New Roman"/>
          <w:bCs/>
          <w:sz w:val="28"/>
          <w:szCs w:val="28"/>
        </w:rPr>
        <w:t>.</w: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>D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334887">
        <w:rPr>
          <w:rFonts w:ascii="Times New Roman" w:hAnsi="Times New Roman" w:cs="Times New Roman"/>
          <w:bCs/>
          <w:position w:val="-10"/>
          <w:sz w:val="28"/>
          <w:szCs w:val="28"/>
        </w:rPr>
        <w:object w:dxaOrig="1120" w:dyaOrig="320" w14:anchorId="7CAB51D6">
          <v:shape id="_x0000_i1046" type="#_x0000_t75" style="width:55.1pt;height:15.65pt" o:ole="">
            <v:imagedata r:id="rId50" o:title=""/>
          </v:shape>
          <o:OLEObject Type="Embed" ProgID="Equation.DSMT4" ShapeID="_x0000_i1046" DrawAspect="Content" ObjectID="_1774529002" r:id="rId51"/>
        </w:object>
      </w:r>
      <w:r w:rsidRPr="00BA0FC8">
        <w:rPr>
          <w:rFonts w:ascii="Times New Roman" w:hAnsi="Times New Roman" w:cs="Times New Roman"/>
          <w:bCs/>
          <w:sz w:val="28"/>
          <w:szCs w:val="28"/>
        </w:rPr>
        <w:t>.</w:t>
      </w:r>
    </w:p>
    <w:p w14:paraId="795E64CC" w14:textId="01F6FF85" w:rsidR="00BC7BD3" w:rsidRPr="00BA0FC8" w:rsidRDefault="00BC7BD3" w:rsidP="00BA0FC8">
      <w:pPr>
        <w:rPr>
          <w:rFonts w:ascii="Times New Roman" w:eastAsia="Times New Roman" w:hAnsi="Times New Roman" w:cs="Times New Roman"/>
          <w:sz w:val="28"/>
          <w:szCs w:val="28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âu 6: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A0FC8">
        <w:rPr>
          <w:rFonts w:ascii="Times New Roman" w:eastAsia="Times New Roman" w:hAnsi="Times New Roman" w:cs="Times New Roman"/>
          <w:sz w:val="28"/>
          <w:szCs w:val="28"/>
        </w:rPr>
        <w:t>Trong các hình sau hình nào là có 2 hình đồng dạng phối cảnh</w:t>
      </w:r>
      <w:r w:rsidR="00334887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354DE8EF" w14:textId="77777777" w:rsidR="00BC7BD3" w:rsidRPr="00BA0FC8" w:rsidRDefault="00BC7BD3" w:rsidP="00BA0FC8">
      <w:pPr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BA0FC8"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1848E97E" wp14:editId="40324856">
            <wp:extent cx="6481445" cy="1827530"/>
            <wp:effectExtent l="0" t="0" r="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apture 1.PNG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1445" cy="1827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DF85D" w14:textId="77777777" w:rsidR="00BC7BD3" w:rsidRPr="00BA0FC8" w:rsidRDefault="00BC7BD3" w:rsidP="00BA0FC8">
      <w:pPr>
        <w:pStyle w:val="ListParagraph"/>
        <w:numPr>
          <w:ilvl w:val="0"/>
          <w:numId w:val="18"/>
        </w:numPr>
        <w:tabs>
          <w:tab w:val="left" w:pos="851"/>
          <w:tab w:val="left" w:pos="3119"/>
          <w:tab w:val="left" w:pos="5387"/>
          <w:tab w:val="left" w:pos="7655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Hình 1. </w: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>B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Hình 2.</w: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>C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Hình 3.</w: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>D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Hình 4.</w:t>
      </w:r>
    </w:p>
    <w:p w14:paraId="2C5DAB9A" w14:textId="5E1BA1A5" w:rsidR="00BC7BD3" w:rsidRPr="00BA0FC8" w:rsidRDefault="00BC7BD3" w:rsidP="00BA0FC8">
      <w:pPr>
        <w:tabs>
          <w:tab w:val="left" w:pos="992"/>
        </w:tabs>
        <w:rPr>
          <w:rFonts w:ascii="Times New Roman" w:hAnsi="Times New Roman" w:cs="Times New Roman"/>
          <w:b/>
          <w:sz w:val="28"/>
          <w:szCs w:val="28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âu 7: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A0FC8">
        <w:rPr>
          <w:rFonts w:ascii="Times New Roman" w:hAnsi="Times New Roman" w:cs="Times New Roman"/>
          <w:sz w:val="28"/>
          <w:szCs w:val="28"/>
          <w:lang w:val="nl-NL" w:eastAsia="zh-CN"/>
        </w:rPr>
        <w:t>Trong các dữ liệu sau, dữ liệu nào là số liệu rời rạc?</w:t>
      </w:r>
    </w:p>
    <w:p w14:paraId="208D060B" w14:textId="77777777" w:rsidR="00BC7BD3" w:rsidRPr="00BA0FC8" w:rsidRDefault="00BC7BD3" w:rsidP="00BA0FC8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BA0FC8">
        <w:rPr>
          <w:rFonts w:ascii="Times New Roman" w:hAnsi="Times New Roman" w:cs="Times New Roman"/>
          <w:b/>
          <w:bCs/>
          <w:sz w:val="28"/>
          <w:szCs w:val="28"/>
        </w:rPr>
        <w:t xml:space="preserve">              A. </w:t>
      </w:r>
      <w:r w:rsidRPr="00BA0FC8">
        <w:rPr>
          <w:rFonts w:ascii="Times New Roman" w:hAnsi="Times New Roman" w:cs="Times New Roman"/>
          <w:sz w:val="28"/>
          <w:szCs w:val="28"/>
          <w:lang w:val="nl-NL"/>
        </w:rPr>
        <w:t>Cân nặng của trẻ sơ sinh (đơn vị tính là gam).</w:t>
      </w:r>
    </w:p>
    <w:p w14:paraId="5D2D9854" w14:textId="77777777" w:rsidR="00BC7BD3" w:rsidRPr="00BA0FC8" w:rsidRDefault="00BC7BD3" w:rsidP="00BA0FC8">
      <w:pPr>
        <w:tabs>
          <w:tab w:val="left" w:pos="3402"/>
          <w:tab w:val="left" w:pos="5669"/>
          <w:tab w:val="left" w:pos="7937"/>
        </w:tabs>
        <w:contextualSpacing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A0FC8">
        <w:rPr>
          <w:rFonts w:ascii="Times New Roman" w:hAnsi="Times New Roman" w:cs="Times New Roman"/>
          <w:b/>
          <w:bCs/>
          <w:sz w:val="28"/>
          <w:szCs w:val="28"/>
        </w:rPr>
        <w:t xml:space="preserve">              B. </w:t>
      </w:r>
      <w:r w:rsidRPr="00BA0FC8">
        <w:rPr>
          <w:rFonts w:ascii="Times New Roman" w:hAnsi="Times New Roman" w:cs="Times New Roman"/>
          <w:sz w:val="28"/>
          <w:szCs w:val="28"/>
          <w:lang w:val="nl-NL"/>
        </w:rPr>
        <w:t>Nhiệt độ trung bình trong năm của một quốc gia.</w:t>
      </w:r>
    </w:p>
    <w:p w14:paraId="3939C188" w14:textId="77777777" w:rsidR="00BC7BD3" w:rsidRPr="00BA0FC8" w:rsidRDefault="00BC7BD3" w:rsidP="00BA0FC8">
      <w:pPr>
        <w:tabs>
          <w:tab w:val="left" w:pos="3402"/>
          <w:tab w:val="left" w:pos="5669"/>
          <w:tab w:val="left" w:pos="7937"/>
        </w:tabs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A0FC8">
        <w:rPr>
          <w:rFonts w:ascii="Times New Roman" w:hAnsi="Times New Roman" w:cs="Times New Roman"/>
          <w:b/>
          <w:bCs/>
          <w:sz w:val="28"/>
          <w:szCs w:val="28"/>
        </w:rPr>
        <w:t xml:space="preserve">              C. </w:t>
      </w:r>
      <w:r w:rsidRPr="00BA0FC8">
        <w:rPr>
          <w:rFonts w:ascii="Times New Roman" w:hAnsi="Times New Roman" w:cs="Times New Roman"/>
          <w:sz w:val="28"/>
          <w:szCs w:val="28"/>
          <w:lang w:val="nl-NL"/>
        </w:rPr>
        <w:t>Chiều cao của các bạn trong lớp (đơn vị tính là mét).</w:t>
      </w:r>
    </w:p>
    <w:p w14:paraId="77C25146" w14:textId="77777777" w:rsidR="00BC7BD3" w:rsidRPr="00BA0FC8" w:rsidRDefault="00BC7BD3" w:rsidP="00BA0FC8">
      <w:pPr>
        <w:tabs>
          <w:tab w:val="left" w:pos="3402"/>
          <w:tab w:val="left" w:pos="5669"/>
          <w:tab w:val="left" w:pos="7937"/>
        </w:tabs>
        <w:contextualSpacing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A0FC8">
        <w:rPr>
          <w:rFonts w:ascii="Times New Roman" w:hAnsi="Times New Roman" w:cs="Times New Roman"/>
          <w:b/>
          <w:bCs/>
          <w:sz w:val="28"/>
          <w:szCs w:val="28"/>
        </w:rPr>
        <w:t xml:space="preserve">              D. </w:t>
      </w:r>
      <w:r w:rsidRPr="00BA0FC8">
        <w:rPr>
          <w:rFonts w:ascii="Times New Roman" w:hAnsi="Times New Roman" w:cs="Times New Roman"/>
          <w:sz w:val="28"/>
          <w:szCs w:val="28"/>
          <w:lang w:val="nl-NL"/>
        </w:rPr>
        <w:t>Số học sinh biết bơi trong một lớp học (đơn vị tính là học sinh).</w:t>
      </w:r>
    </w:p>
    <w:p w14:paraId="55BA9694" w14:textId="10209849" w:rsidR="00C15463" w:rsidRPr="00BA0FC8" w:rsidRDefault="00C15463" w:rsidP="00C15463">
      <w:pPr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Câu </w:t>
      </w:r>
      <w:r w:rsidR="00BC4E79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8</w: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: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Hệ số góc của đường thẳng </w:t>
      </w:r>
      <w:r w:rsidRPr="00BA0FC8">
        <w:rPr>
          <w:rFonts w:ascii="Times New Roman" w:eastAsia="Times New Roman" w:hAnsi="Times New Roman" w:cs="Times New Roman"/>
          <w:position w:val="-10"/>
          <w:sz w:val="28"/>
          <w:szCs w:val="28"/>
          <w:lang w:eastAsia="vi-VN"/>
        </w:rPr>
        <w:object w:dxaOrig="1020" w:dyaOrig="320" w14:anchorId="3E1E2F7D">
          <v:shape id="_x0000_i1047" type="#_x0000_t75" style="width:50.7pt;height:15.65pt" o:ole="">
            <v:imagedata r:id="rId53" o:title=""/>
          </v:shape>
          <o:OLEObject Type="Embed" ProgID="Equation.DSMT4" ShapeID="_x0000_i1047" DrawAspect="Content" ObjectID="_1774529003" r:id="rId54"/>
        </w:objec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>là</w:t>
      </w:r>
    </w:p>
    <w:p w14:paraId="722FA1B3" w14:textId="77777777" w:rsidR="00C15463" w:rsidRPr="00BA0FC8" w:rsidRDefault="00C15463" w:rsidP="00C15463">
      <w:pPr>
        <w:tabs>
          <w:tab w:val="left" w:pos="851"/>
          <w:tab w:val="left" w:pos="3119"/>
          <w:tab w:val="left" w:pos="5387"/>
          <w:tab w:val="left" w:pos="7655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>A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A0FC8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620" w:dyaOrig="279" w14:anchorId="271093DF">
          <v:shape id="_x0000_i1048" type="#_x0000_t75" style="width:30.7pt;height:14.4pt" o:ole="">
            <v:imagedata r:id="rId55" o:title=""/>
          </v:shape>
          <o:OLEObject Type="Embed" ProgID="Equation.DSMT4" ShapeID="_x0000_i1048" DrawAspect="Content" ObjectID="_1774529004" r:id="rId56"/>
        </w:objec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>B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A0FC8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600" w:dyaOrig="279" w14:anchorId="42059419">
          <v:shape id="_x0000_i1049" type="#_x0000_t75" style="width:30.05pt;height:14.4pt" o:ole="">
            <v:imagedata r:id="rId57" o:title=""/>
          </v:shape>
          <o:OLEObject Type="Embed" ProgID="Equation.DSMT4" ShapeID="_x0000_i1049" DrawAspect="Content" ObjectID="_1774529005" r:id="rId58"/>
        </w:objec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>C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A0FC8">
        <w:rPr>
          <w:rFonts w:ascii="Times New Roman" w:eastAsia="Times New Roman" w:hAnsi="Times New Roman" w:cs="Times New Roman"/>
          <w:position w:val="-24"/>
          <w:sz w:val="28"/>
          <w:szCs w:val="28"/>
          <w:lang w:eastAsia="vi-VN"/>
        </w:rPr>
        <w:object w:dxaOrig="760" w:dyaOrig="620" w14:anchorId="6B0F64DC">
          <v:shape id="_x0000_i1050" type="#_x0000_t75" style="width:38.2pt;height:30.7pt" o:ole="">
            <v:imagedata r:id="rId59" o:title=""/>
          </v:shape>
          <o:OLEObject Type="Embed" ProgID="Equation.DSMT4" ShapeID="_x0000_i1050" DrawAspect="Content" ObjectID="_1774529006" r:id="rId60"/>
        </w:objec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>D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A0FC8">
        <w:rPr>
          <w:rFonts w:ascii="Times New Roman" w:eastAsia="Times New Roman" w:hAnsi="Times New Roman" w:cs="Times New Roman"/>
          <w:position w:val="-24"/>
          <w:sz w:val="28"/>
          <w:szCs w:val="28"/>
          <w:lang w:eastAsia="vi-VN"/>
        </w:rPr>
        <w:object w:dxaOrig="760" w:dyaOrig="620" w14:anchorId="489D4DB3">
          <v:shape id="_x0000_i1051" type="#_x0000_t75" style="width:38.2pt;height:30.7pt" o:ole="">
            <v:imagedata r:id="rId61" o:title=""/>
          </v:shape>
          <o:OLEObject Type="Embed" ProgID="Equation.DSMT4" ShapeID="_x0000_i1051" DrawAspect="Content" ObjectID="_1774529007" r:id="rId62"/>
        </w:objec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</w:p>
    <w:p w14:paraId="49E9C647" w14:textId="5E9C69BC" w:rsidR="00334887" w:rsidRDefault="00C15463" w:rsidP="00BA0FC8">
      <w:pPr>
        <w:pStyle w:val="NormalWeb"/>
        <w:shd w:val="clear" w:color="auto" w:fill="FFFFFF"/>
        <w:spacing w:before="0" w:beforeAutospacing="0" w:after="0" w:afterAutospacing="0"/>
        <w:rPr>
          <w:b/>
          <w:sz w:val="28"/>
          <w:szCs w:val="28"/>
          <w:lang w:eastAsia="vi-VN"/>
        </w:rPr>
      </w:pPr>
      <w:r w:rsidRPr="00BA0FC8">
        <w:rPr>
          <w:noProof/>
          <w:sz w:val="28"/>
          <w:szCs w:val="28"/>
        </w:rPr>
        <w:lastRenderedPageBreak/>
        <w:drawing>
          <wp:anchor distT="0" distB="0" distL="114300" distR="114300" simplePos="0" relativeHeight="251661824" behindDoc="0" locked="0" layoutInCell="1" allowOverlap="1" wp14:anchorId="640DE29B" wp14:editId="0A3D5BED">
            <wp:simplePos x="0" y="0"/>
            <wp:positionH relativeFrom="column">
              <wp:posOffset>4458874</wp:posOffset>
            </wp:positionH>
            <wp:positionV relativeFrom="paragraph">
              <wp:posOffset>20523</wp:posOffset>
            </wp:positionV>
            <wp:extent cx="2358390" cy="1981200"/>
            <wp:effectExtent l="0" t="0" r="3810" b="0"/>
            <wp:wrapSquare wrapText="bothSides"/>
            <wp:docPr id="4" name="Picture 4" descr="C:\Users\ASUS\Downloads\tải xuống (1)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Picture 58" descr="C:\Users\ASUS\Downloads\tải xuống (1).png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839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B4E695" w14:textId="15A56481" w:rsidR="00BC7BD3" w:rsidRPr="00BA0FC8" w:rsidRDefault="00BC7BD3" w:rsidP="00BA0FC8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BA0FC8">
        <w:rPr>
          <w:b/>
          <w:sz w:val="28"/>
          <w:szCs w:val="28"/>
          <w:lang w:eastAsia="vi-VN"/>
        </w:rPr>
        <w:t xml:space="preserve">Câu </w:t>
      </w:r>
      <w:r w:rsidR="00BC4E79">
        <w:rPr>
          <w:b/>
          <w:sz w:val="28"/>
          <w:szCs w:val="28"/>
          <w:lang w:eastAsia="vi-VN"/>
        </w:rPr>
        <w:t>9</w:t>
      </w:r>
      <w:r w:rsidRPr="00BA0FC8">
        <w:rPr>
          <w:b/>
          <w:sz w:val="28"/>
          <w:szCs w:val="28"/>
          <w:lang w:eastAsia="vi-VN"/>
        </w:rPr>
        <w:t>:</w:t>
      </w:r>
      <w:r w:rsidR="00A76D2A" w:rsidRPr="00BA0FC8">
        <w:rPr>
          <w:b/>
          <w:sz w:val="28"/>
          <w:szCs w:val="28"/>
          <w:lang w:eastAsia="vi-VN"/>
        </w:rPr>
        <w:t xml:space="preserve"> </w:t>
      </w:r>
      <w:r w:rsidRPr="00BA0FC8">
        <w:rPr>
          <w:sz w:val="28"/>
          <w:szCs w:val="28"/>
        </w:rPr>
        <w:t xml:space="preserve">Trong mặt phẳng tọa độ Oxy như hình vẽ, tọa độ điểm </w:t>
      </w:r>
      <w:r w:rsidRPr="00BA0FC8">
        <w:rPr>
          <w:position w:val="-10"/>
          <w:sz w:val="28"/>
          <w:szCs w:val="28"/>
        </w:rPr>
        <w:object w:dxaOrig="240" w:dyaOrig="320" w14:anchorId="536F840B">
          <v:shape id="_x0000_i1052" type="#_x0000_t75" style="width:11.9pt;height:15.65pt" o:ole="">
            <v:imagedata r:id="rId64" o:title=""/>
          </v:shape>
          <o:OLEObject Type="Embed" ProgID="Equation.DSMT4" ShapeID="_x0000_i1052" DrawAspect="Content" ObjectID="_1774529008" r:id="rId65"/>
        </w:object>
      </w:r>
      <w:r w:rsidRPr="00BA0FC8">
        <w:rPr>
          <w:sz w:val="28"/>
          <w:szCs w:val="28"/>
        </w:rPr>
        <w:t>là</w:t>
      </w:r>
      <w:r w:rsidRPr="00BA0FC8">
        <w:rPr>
          <w:sz w:val="28"/>
          <w:szCs w:val="28"/>
          <w:lang w:eastAsia="vi-VN"/>
        </w:rPr>
        <w:t xml:space="preserve">                                                                                          </w:t>
      </w:r>
    </w:p>
    <w:p w14:paraId="5AFEE195" w14:textId="77777777" w:rsidR="00BC7BD3" w:rsidRPr="00BA0FC8" w:rsidRDefault="00BC7BD3" w:rsidP="00BA0FC8">
      <w:pPr>
        <w:tabs>
          <w:tab w:val="left" w:pos="851"/>
          <w:tab w:val="left" w:pos="3119"/>
          <w:tab w:val="left" w:pos="5387"/>
          <w:tab w:val="left" w:pos="7655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>A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A0FC8">
        <w:rPr>
          <w:rFonts w:ascii="Times New Roman" w:eastAsia="Times New Roman" w:hAnsi="Times New Roman" w:cs="Times New Roman"/>
          <w:position w:val="-10"/>
          <w:sz w:val="28"/>
          <w:szCs w:val="28"/>
          <w:lang w:eastAsia="vi-VN"/>
        </w:rPr>
        <w:object w:dxaOrig="859" w:dyaOrig="320" w14:anchorId="782969CB">
          <v:shape id="_x0000_i1053" type="#_x0000_t75" style="width:43.2pt;height:15.65pt" o:ole="">
            <v:imagedata r:id="rId66" o:title=""/>
          </v:shape>
          <o:OLEObject Type="Embed" ProgID="Equation.DSMT4" ShapeID="_x0000_i1053" DrawAspect="Content" ObjectID="_1774529009" r:id="rId67"/>
        </w:objec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 xml:space="preserve">                          </w:t>
      </w:r>
    </w:p>
    <w:p w14:paraId="7F20E9EA" w14:textId="77777777" w:rsidR="00BC7BD3" w:rsidRPr="00BA0FC8" w:rsidRDefault="00BC7BD3" w:rsidP="00BA0FC8">
      <w:pPr>
        <w:tabs>
          <w:tab w:val="left" w:pos="851"/>
          <w:tab w:val="left" w:pos="3119"/>
          <w:tab w:val="left" w:pos="5387"/>
          <w:tab w:val="left" w:pos="7655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              B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A0FC8">
        <w:rPr>
          <w:rFonts w:ascii="Times New Roman" w:eastAsia="Times New Roman" w:hAnsi="Times New Roman" w:cs="Times New Roman"/>
          <w:position w:val="-10"/>
          <w:sz w:val="28"/>
          <w:szCs w:val="28"/>
          <w:lang w:eastAsia="vi-VN"/>
        </w:rPr>
        <w:object w:dxaOrig="859" w:dyaOrig="320" w14:anchorId="67CC7BBE">
          <v:shape id="_x0000_i1054" type="#_x0000_t75" style="width:43.2pt;height:15.65pt" o:ole="">
            <v:imagedata r:id="rId68" o:title=""/>
          </v:shape>
          <o:OLEObject Type="Embed" ProgID="Equation.DSMT4" ShapeID="_x0000_i1054" DrawAspect="Content" ObjectID="_1774529010" r:id="rId69"/>
        </w:objec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</w:r>
    </w:p>
    <w:p w14:paraId="2CBABF94" w14:textId="77777777" w:rsidR="00BC7BD3" w:rsidRPr="00BA0FC8" w:rsidRDefault="00BC7BD3" w:rsidP="00BA0FC8">
      <w:pPr>
        <w:tabs>
          <w:tab w:val="left" w:pos="851"/>
          <w:tab w:val="left" w:pos="3119"/>
          <w:tab w:val="left" w:pos="5387"/>
          <w:tab w:val="left" w:pos="7655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              C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A0FC8">
        <w:rPr>
          <w:rFonts w:ascii="Times New Roman" w:eastAsia="Times New Roman" w:hAnsi="Times New Roman" w:cs="Times New Roman"/>
          <w:position w:val="-10"/>
          <w:sz w:val="28"/>
          <w:szCs w:val="28"/>
          <w:lang w:eastAsia="vi-VN"/>
        </w:rPr>
        <w:object w:dxaOrig="999" w:dyaOrig="320" w14:anchorId="2AB4108D">
          <v:shape id="_x0000_i1055" type="#_x0000_t75" style="width:50.1pt;height:15.65pt" o:ole="">
            <v:imagedata r:id="rId70" o:title=""/>
          </v:shape>
          <o:OLEObject Type="Embed" ProgID="Equation.DSMT4" ShapeID="_x0000_i1055" DrawAspect="Content" ObjectID="_1774529011" r:id="rId71"/>
        </w:objec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 xml:space="preserve">                        </w:t>
      </w:r>
    </w:p>
    <w:p w14:paraId="13545720" w14:textId="77777777" w:rsidR="00BC7BD3" w:rsidRPr="00BA0FC8" w:rsidRDefault="00BC7BD3" w:rsidP="00BA0FC8">
      <w:pPr>
        <w:tabs>
          <w:tab w:val="left" w:pos="851"/>
          <w:tab w:val="left" w:pos="3119"/>
          <w:tab w:val="left" w:pos="5387"/>
          <w:tab w:val="left" w:pos="7655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              D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A0FC8">
        <w:rPr>
          <w:rFonts w:ascii="Times New Roman" w:eastAsia="Times New Roman" w:hAnsi="Times New Roman" w:cs="Times New Roman"/>
          <w:position w:val="-10"/>
          <w:sz w:val="28"/>
          <w:szCs w:val="28"/>
          <w:lang w:eastAsia="vi-VN"/>
        </w:rPr>
        <w:object w:dxaOrig="820" w:dyaOrig="320" w14:anchorId="58EBB39C">
          <v:shape id="_x0000_i1056" type="#_x0000_t75" style="width:41.3pt;height:15.65pt" o:ole="">
            <v:imagedata r:id="rId72" o:title=""/>
          </v:shape>
          <o:OLEObject Type="Embed" ProgID="Equation.DSMT4" ShapeID="_x0000_i1056" DrawAspect="Content" ObjectID="_1774529012" r:id="rId73"/>
        </w:objec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</w:p>
    <w:p w14:paraId="259F2F9B" w14:textId="77777777" w:rsidR="00BC7BD3" w:rsidRPr="00BA0FC8" w:rsidRDefault="00BC7BD3" w:rsidP="00BA0FC8">
      <w:pPr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</w:p>
    <w:p w14:paraId="0B557D23" w14:textId="77777777" w:rsidR="00BC4E79" w:rsidRPr="00BA0FC8" w:rsidRDefault="00BC4E79" w:rsidP="00BC4E79">
      <w:pPr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Câu 10: </w: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Tứ giác </w:t>
      </w:r>
      <w:r w:rsidRPr="00BA0FC8">
        <w:rPr>
          <w:rFonts w:ascii="Times New Roman" w:hAnsi="Times New Roman" w:cs="Times New Roman"/>
          <w:kern w:val="2"/>
          <w:position w:val="-6"/>
          <w:sz w:val="28"/>
          <w:szCs w:val="28"/>
          <w:lang w:val="fr-FR"/>
          <w14:ligatures w14:val="standardContextual"/>
        </w:rPr>
        <w:object w:dxaOrig="720" w:dyaOrig="279" w14:anchorId="0E666A64">
          <v:shape id="_x0000_i1057" type="#_x0000_t75" style="width:36.3pt;height:14.4pt" o:ole="">
            <v:imagedata r:id="rId74" o:title=""/>
          </v:shape>
          <o:OLEObject Type="Embed" ProgID="Equation.DSMT4" ShapeID="_x0000_i1057" DrawAspect="Content" ObjectID="_1774529013" r:id="rId75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có hai đường chéo </w:t>
      </w:r>
      <w:r w:rsidRPr="00BA0FC8">
        <w:rPr>
          <w:rFonts w:ascii="Times New Roman" w:hAnsi="Times New Roman" w:cs="Times New Roman"/>
          <w:kern w:val="2"/>
          <w:position w:val="-4"/>
          <w:sz w:val="28"/>
          <w:szCs w:val="28"/>
          <w:lang w:val="fr-FR"/>
          <w14:ligatures w14:val="standardContextual"/>
        </w:rPr>
        <w:object w:dxaOrig="400" w:dyaOrig="260" w14:anchorId="0A0C39D3">
          <v:shape id="_x0000_i1058" type="#_x0000_t75" style="width:20.05pt;height:12.5pt" o:ole="">
            <v:imagedata r:id="rId76" o:title=""/>
          </v:shape>
          <o:OLEObject Type="Embed" ProgID="Equation.DSMT4" ShapeID="_x0000_i1058" DrawAspect="Content" ObjectID="_1774529014" r:id="rId77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và </w:t>
      </w:r>
      <w:r w:rsidRPr="00BA0FC8">
        <w:rPr>
          <w:rFonts w:ascii="Times New Roman" w:hAnsi="Times New Roman" w:cs="Times New Roman"/>
          <w:kern w:val="2"/>
          <w:position w:val="-6"/>
          <w:sz w:val="28"/>
          <w:szCs w:val="28"/>
          <w:lang w:val="fr-FR"/>
          <w14:ligatures w14:val="standardContextual"/>
        </w:rPr>
        <w:object w:dxaOrig="400" w:dyaOrig="279" w14:anchorId="12130FAC">
          <v:shape id="_x0000_i1059" type="#_x0000_t75" style="width:20.05pt;height:14.4pt" o:ole="">
            <v:imagedata r:id="rId78" o:title=""/>
          </v:shape>
          <o:OLEObject Type="Embed" ProgID="Equation.DSMT4" ShapeID="_x0000_i1059" DrawAspect="Content" ObjectID="_1774529015" r:id="rId79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cắt nhau tại </w:t>
      </w:r>
      <w:r w:rsidRPr="00BA0FC8">
        <w:rPr>
          <w:rFonts w:ascii="Times New Roman" w:hAnsi="Times New Roman" w:cs="Times New Roman"/>
          <w:kern w:val="2"/>
          <w:position w:val="-6"/>
          <w:sz w:val="28"/>
          <w:szCs w:val="28"/>
          <w:lang w:val="fr-FR"/>
          <w14:ligatures w14:val="standardContextual"/>
        </w:rPr>
        <w:object w:dxaOrig="240" w:dyaOrig="279" w14:anchorId="004CFFEC">
          <v:shape id="_x0000_i1060" type="#_x0000_t75" style="width:11.9pt;height:14.4pt" o:ole="">
            <v:imagedata r:id="rId80" o:title=""/>
          </v:shape>
          <o:OLEObject Type="Embed" ProgID="Equation.DSMT4" ShapeID="_x0000_i1060" DrawAspect="Content" ObjectID="_1774529016" r:id="rId81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. Nếu </w:t>
      </w:r>
      <w:r w:rsidRPr="00BA0FC8">
        <w:rPr>
          <w:rFonts w:ascii="Times New Roman" w:hAnsi="Times New Roman" w:cs="Times New Roman"/>
          <w:kern w:val="2"/>
          <w:position w:val="-6"/>
          <w:sz w:val="28"/>
          <w:szCs w:val="28"/>
          <w:lang w:val="fr-FR"/>
          <w14:ligatures w14:val="standardContextual"/>
        </w:rPr>
        <w:object w:dxaOrig="960" w:dyaOrig="279" w14:anchorId="2502AA52">
          <v:shape id="_x0000_i1061" type="#_x0000_t75" style="width:47.6pt;height:14.4pt" o:ole="">
            <v:imagedata r:id="rId82" o:title=""/>
          </v:shape>
          <o:OLEObject Type="Embed" ProgID="Equation.DSMT4" ShapeID="_x0000_i1061" DrawAspect="Content" ObjectID="_1774529017" r:id="rId83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và  </w:t>
      </w:r>
      <w:r w:rsidRPr="00BA0FC8">
        <w:rPr>
          <w:rFonts w:ascii="Times New Roman" w:hAnsi="Times New Roman" w:cs="Times New Roman"/>
          <w:kern w:val="2"/>
          <w:position w:val="-6"/>
          <w:sz w:val="28"/>
          <w:szCs w:val="28"/>
          <w:lang w:val="fr-FR"/>
          <w14:ligatures w14:val="standardContextual"/>
        </w:rPr>
        <w:object w:dxaOrig="980" w:dyaOrig="279" w14:anchorId="724CDE5C">
          <v:shape id="_x0000_i1062" type="#_x0000_t75" style="width:48.85pt;height:14.4pt" o:ole="">
            <v:imagedata r:id="rId84" o:title=""/>
          </v:shape>
          <o:OLEObject Type="Embed" ProgID="Equation.DSMT4" ShapeID="_x0000_i1062" DrawAspect="Content" ObjectID="_1774529018" r:id="rId85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thì tứ giác </w:t>
      </w:r>
      <w:r w:rsidRPr="00BA0FC8">
        <w:rPr>
          <w:rFonts w:ascii="Times New Roman" w:hAnsi="Times New Roman" w:cs="Times New Roman"/>
          <w:kern w:val="2"/>
          <w:position w:val="-6"/>
          <w:sz w:val="28"/>
          <w:szCs w:val="28"/>
          <w:lang w:val="fr-FR"/>
          <w14:ligatures w14:val="standardContextual"/>
        </w:rPr>
        <w:object w:dxaOrig="720" w:dyaOrig="279" w14:anchorId="09FB5E18">
          <v:shape id="_x0000_i1063" type="#_x0000_t75" style="width:36.3pt;height:14.4pt" o:ole="">
            <v:imagedata r:id="rId86" o:title=""/>
          </v:shape>
          <o:OLEObject Type="Embed" ProgID="Equation.DSMT4" ShapeID="_x0000_i1063" DrawAspect="Content" ObjectID="_1774529019" r:id="rId87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là :</w:t>
      </w:r>
    </w:p>
    <w:p w14:paraId="69AE66F4" w14:textId="77777777" w:rsidR="00BC4E79" w:rsidRPr="00BA0FC8" w:rsidRDefault="00BC4E79" w:rsidP="00BC4E79">
      <w:pPr>
        <w:tabs>
          <w:tab w:val="left" w:pos="851"/>
          <w:tab w:val="left" w:pos="3119"/>
          <w:tab w:val="left" w:pos="5387"/>
          <w:tab w:val="left" w:pos="7655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>A.</w: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Hình thang cân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.</w: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>B.</w: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Hình chữ nhật.</w:t>
      </w:r>
    </w:p>
    <w:p w14:paraId="62B0842B" w14:textId="77777777" w:rsidR="00BC4E79" w:rsidRPr="00BA0FC8" w:rsidRDefault="00BC4E79" w:rsidP="00BC4E79">
      <w:pPr>
        <w:tabs>
          <w:tab w:val="left" w:pos="851"/>
          <w:tab w:val="left" w:pos="3119"/>
          <w:tab w:val="left" w:pos="5387"/>
          <w:tab w:val="left" w:pos="7655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>C.</w: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Hình bình hành  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>D.</w:t>
      </w:r>
      <w:r w:rsidRPr="00BA0FC8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Hình thoi.</w:t>
      </w:r>
    </w:p>
    <w:p w14:paraId="0B261919" w14:textId="797E0DE1" w:rsidR="00BC7BD3" w:rsidRPr="00BA0FC8" w:rsidRDefault="00BC7BD3" w:rsidP="00BA0FC8">
      <w:pPr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âu 11:</w:t>
      </w:r>
      <w:r w:rsidRPr="00BA0FC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A0FC8">
        <w:rPr>
          <w:rFonts w:ascii="Times New Roman" w:hAnsi="Times New Roman" w:cs="Times New Roman"/>
          <w:sz w:val="28"/>
          <w:szCs w:val="28"/>
          <w:lang w:val="vi-VN"/>
        </w:rPr>
        <w:t>Cho</w:t>
      </w:r>
      <w:r w:rsidRPr="00BA0FC8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BA0FC8">
        <w:rPr>
          <w:rFonts w:ascii="Times New Roman" w:hAnsi="Times New Roman" w:cs="Times New Roman"/>
          <w:sz w:val="28"/>
          <w:szCs w:val="28"/>
          <w:lang w:val="vi-VN"/>
        </w:rPr>
        <w:t>hình chóp tứ giác đều có diện tích đáy</w:t>
      </w:r>
      <w:r w:rsidRPr="00BA0FC8">
        <w:rPr>
          <w:rFonts w:ascii="Times New Roman" w:hAnsi="Times New Roman" w:cs="Times New Roman"/>
          <w:sz w:val="28"/>
          <w:szCs w:val="28"/>
        </w:rPr>
        <w:t xml:space="preserve"> </w:t>
      </w:r>
      <w:r w:rsidRPr="00BA0FC8">
        <w:rPr>
          <w:rFonts w:ascii="Times New Roman" w:hAnsi="Times New Roman" w:cs="Times New Roman"/>
          <w:position w:val="-6"/>
          <w:sz w:val="28"/>
          <w:szCs w:val="28"/>
        </w:rPr>
        <w:object w:dxaOrig="680" w:dyaOrig="320" w14:anchorId="18DDF752">
          <v:shape id="_x0000_i1064" type="#_x0000_t75" style="width:33.8pt;height:15.65pt" o:ole="">
            <v:imagedata r:id="rId88" o:title=""/>
          </v:shape>
          <o:OLEObject Type="Embed" ProgID="Equation.DSMT4" ShapeID="_x0000_i1064" DrawAspect="Content" ObjectID="_1774529020" r:id="rId89"/>
        </w:object>
      </w:r>
      <w:r w:rsidRPr="00BA0FC8">
        <w:rPr>
          <w:rFonts w:ascii="Times New Roman" w:hAnsi="Times New Roman" w:cs="Times New Roman"/>
          <w:sz w:val="28"/>
          <w:szCs w:val="28"/>
          <w:lang w:val="vi-VN"/>
        </w:rPr>
        <w:t xml:space="preserve">, chiều cao </w:t>
      </w:r>
      <w:r w:rsidRPr="00BA0FC8">
        <w:rPr>
          <w:rFonts w:ascii="Times New Roman" w:hAnsi="Times New Roman" w:cs="Times New Roman"/>
          <w:position w:val="-10"/>
          <w:sz w:val="28"/>
          <w:szCs w:val="28"/>
        </w:rPr>
        <w:object w:dxaOrig="720" w:dyaOrig="320" w14:anchorId="1665B2A6">
          <v:shape id="_x0000_i1065" type="#_x0000_t75" style="width:36.3pt;height:15.65pt" o:ole="">
            <v:imagedata r:id="rId90" o:title=""/>
          </v:shape>
          <o:OLEObject Type="Embed" ProgID="Equation.DSMT4" ShapeID="_x0000_i1065" DrawAspect="Content" ObjectID="_1774529021" r:id="rId91"/>
        </w:object>
      </w:r>
      <w:r w:rsidRPr="00BA0FC8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 w:rsidRPr="00BA0FC8">
        <w:rPr>
          <w:rFonts w:ascii="Times New Roman" w:hAnsi="Times New Roman" w:cs="Times New Roman"/>
          <w:sz w:val="28"/>
          <w:szCs w:val="28"/>
        </w:rPr>
        <w:t>T</w:t>
      </w:r>
      <w:r w:rsidRPr="00BA0FC8">
        <w:rPr>
          <w:rFonts w:ascii="Times New Roman" w:hAnsi="Times New Roman" w:cs="Times New Roman"/>
          <w:sz w:val="28"/>
          <w:szCs w:val="28"/>
          <w:lang w:val="vi-VN"/>
        </w:rPr>
        <w:t>hể tích</w:t>
      </w:r>
      <w:r w:rsidRPr="00BA0FC8">
        <w:rPr>
          <w:rFonts w:ascii="Times New Roman" w:hAnsi="Times New Roman" w:cs="Times New Roman"/>
          <w:sz w:val="28"/>
          <w:szCs w:val="28"/>
        </w:rPr>
        <w:t xml:space="preserve"> của hình chóp là</w:t>
      </w:r>
      <w:r w:rsidR="002710D7" w:rsidRPr="00BA0FC8">
        <w:rPr>
          <w:rFonts w:ascii="Times New Roman" w:hAnsi="Times New Roman" w:cs="Times New Roman"/>
          <w:sz w:val="28"/>
          <w:szCs w:val="28"/>
        </w:rPr>
        <w:t>:</w:t>
      </w:r>
    </w:p>
    <w:p w14:paraId="4F9D8B01" w14:textId="77777777" w:rsidR="00BC7BD3" w:rsidRPr="00BA0FC8" w:rsidRDefault="00BC7BD3" w:rsidP="00BA0FC8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BA0FC8">
        <w:rPr>
          <w:rFonts w:ascii="Times New Roman" w:hAnsi="Times New Roman" w:cs="Times New Roman"/>
          <w:b/>
          <w:sz w:val="28"/>
          <w:szCs w:val="28"/>
        </w:rPr>
        <w:t xml:space="preserve">             A. </w:t>
      </w:r>
      <w:r w:rsidRPr="00BA0FC8">
        <w:rPr>
          <w:rFonts w:ascii="Times New Roman" w:hAnsi="Times New Roman" w:cs="Times New Roman"/>
          <w:position w:val="-10"/>
          <w:sz w:val="28"/>
          <w:szCs w:val="28"/>
        </w:rPr>
        <w:object w:dxaOrig="800" w:dyaOrig="360" w14:anchorId="56834413">
          <v:shape id="_x0000_i1066" type="#_x0000_t75" style="width:40.05pt;height:18.15pt" o:ole="">
            <v:imagedata r:id="rId92" o:title=""/>
          </v:shape>
          <o:OLEObject Type="Embed" ProgID="Equation.DSMT4" ShapeID="_x0000_i1066" DrawAspect="Content" ObjectID="_1774529022" r:id="rId93"/>
        </w:object>
      </w:r>
      <w:r w:rsidRPr="00BA0FC8">
        <w:rPr>
          <w:rFonts w:ascii="Times New Roman" w:hAnsi="Times New Roman" w:cs="Times New Roman"/>
          <w:sz w:val="28"/>
          <w:szCs w:val="28"/>
        </w:rPr>
        <w:t xml:space="preserve">.                    </w:t>
      </w:r>
      <w:r w:rsidRPr="00BA0FC8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BA0FC8">
        <w:rPr>
          <w:rFonts w:ascii="Times New Roman" w:hAnsi="Times New Roman" w:cs="Times New Roman"/>
          <w:position w:val="-10"/>
          <w:sz w:val="28"/>
          <w:szCs w:val="28"/>
        </w:rPr>
        <w:object w:dxaOrig="920" w:dyaOrig="360" w14:anchorId="04D76878">
          <v:shape id="_x0000_i1067" type="#_x0000_t75" style="width:45.7pt;height:18.15pt" o:ole="">
            <v:imagedata r:id="rId94" o:title=""/>
          </v:shape>
          <o:OLEObject Type="Embed" ProgID="Equation.DSMT4" ShapeID="_x0000_i1067" DrawAspect="Content" ObjectID="_1774529023" r:id="rId95"/>
        </w:object>
      </w:r>
      <w:r w:rsidRPr="00BA0FC8">
        <w:rPr>
          <w:rFonts w:ascii="Times New Roman" w:hAnsi="Times New Roman" w:cs="Times New Roman"/>
          <w:sz w:val="28"/>
          <w:szCs w:val="28"/>
        </w:rPr>
        <w:t xml:space="preserve">.                </w:t>
      </w:r>
      <w:r w:rsidRPr="00BA0FC8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BA0FC8">
        <w:rPr>
          <w:rFonts w:ascii="Times New Roman" w:hAnsi="Times New Roman" w:cs="Times New Roman"/>
          <w:position w:val="-10"/>
          <w:sz w:val="28"/>
          <w:szCs w:val="28"/>
        </w:rPr>
        <w:object w:dxaOrig="780" w:dyaOrig="360" w14:anchorId="56CF75B8">
          <v:shape id="_x0000_i1068" type="#_x0000_t75" style="width:38.8pt;height:18.15pt" o:ole="">
            <v:imagedata r:id="rId96" o:title=""/>
          </v:shape>
          <o:OLEObject Type="Embed" ProgID="Equation.DSMT4" ShapeID="_x0000_i1068" DrawAspect="Content" ObjectID="_1774529024" r:id="rId97"/>
        </w:object>
      </w:r>
      <w:r w:rsidRPr="00BA0FC8">
        <w:rPr>
          <w:rFonts w:ascii="Times New Roman" w:hAnsi="Times New Roman" w:cs="Times New Roman"/>
          <w:sz w:val="28"/>
          <w:szCs w:val="28"/>
        </w:rPr>
        <w:t xml:space="preserve">.                    </w:t>
      </w:r>
      <w:r w:rsidRPr="00BA0FC8">
        <w:rPr>
          <w:rFonts w:ascii="Times New Roman" w:hAnsi="Times New Roman" w:cs="Times New Roman"/>
          <w:b/>
          <w:sz w:val="28"/>
          <w:szCs w:val="28"/>
        </w:rPr>
        <w:t>D.</w:t>
      </w:r>
      <w:r w:rsidRPr="00BA0FC8">
        <w:rPr>
          <w:rFonts w:ascii="Times New Roman" w:hAnsi="Times New Roman" w:cs="Times New Roman"/>
          <w:sz w:val="28"/>
          <w:szCs w:val="28"/>
        </w:rPr>
        <w:t xml:space="preserve"> </w:t>
      </w:r>
      <w:r w:rsidRPr="00BA0FC8">
        <w:rPr>
          <w:rFonts w:ascii="Times New Roman" w:hAnsi="Times New Roman" w:cs="Times New Roman"/>
          <w:position w:val="-10"/>
          <w:sz w:val="28"/>
          <w:szCs w:val="28"/>
        </w:rPr>
        <w:object w:dxaOrig="820" w:dyaOrig="360" w14:anchorId="6FE40189">
          <v:shape id="_x0000_i1069" type="#_x0000_t75" style="width:41.3pt;height:18.15pt" o:ole="">
            <v:imagedata r:id="rId98" o:title=""/>
          </v:shape>
          <o:OLEObject Type="Embed" ProgID="Equation.DSMT4" ShapeID="_x0000_i1069" DrawAspect="Content" ObjectID="_1774529025" r:id="rId99"/>
        </w:object>
      </w:r>
      <w:r w:rsidRPr="00BA0FC8">
        <w:rPr>
          <w:rFonts w:ascii="Times New Roman" w:hAnsi="Times New Roman" w:cs="Times New Roman"/>
          <w:sz w:val="28"/>
          <w:szCs w:val="28"/>
        </w:rPr>
        <w:t>.</w:t>
      </w:r>
    </w:p>
    <w:p w14:paraId="69EA84AB" w14:textId="4CFAB64B" w:rsidR="00BC7BD3" w:rsidRPr="00BA0FC8" w:rsidRDefault="002710D7" w:rsidP="00BA0FC8">
      <w:pPr>
        <w:tabs>
          <w:tab w:val="left" w:pos="992"/>
        </w:tabs>
        <w:rPr>
          <w:rFonts w:ascii="Times New Roman" w:hAnsi="Times New Roman" w:cs="Times New Roman"/>
          <w:sz w:val="28"/>
          <w:szCs w:val="28"/>
        </w:rPr>
      </w:pPr>
      <w:r w:rsidRPr="00BA0FC8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4112" behindDoc="1" locked="0" layoutInCell="1" allowOverlap="1" wp14:anchorId="437544F8" wp14:editId="4809F27D">
            <wp:simplePos x="0" y="0"/>
            <wp:positionH relativeFrom="column">
              <wp:posOffset>3667573</wp:posOffset>
            </wp:positionH>
            <wp:positionV relativeFrom="paragraph">
              <wp:posOffset>216402</wp:posOffset>
            </wp:positionV>
            <wp:extent cx="1892300" cy="1297940"/>
            <wp:effectExtent l="0" t="0" r="0" b="0"/>
            <wp:wrapTight wrapText="bothSides">
              <wp:wrapPolygon edited="0">
                <wp:start x="5219" y="634"/>
                <wp:lineTo x="4132" y="6341"/>
                <wp:lineTo x="2174" y="10779"/>
                <wp:lineTo x="1305" y="16802"/>
                <wp:lineTo x="217" y="20290"/>
                <wp:lineTo x="20875" y="20290"/>
                <wp:lineTo x="21093" y="19656"/>
                <wp:lineTo x="19570" y="17436"/>
                <wp:lineTo x="18701" y="16485"/>
                <wp:lineTo x="18918" y="14900"/>
                <wp:lineTo x="16961" y="12681"/>
                <wp:lineTo x="14134" y="11413"/>
                <wp:lineTo x="14352" y="9828"/>
                <wp:lineTo x="13047" y="8243"/>
                <wp:lineTo x="10003" y="6023"/>
                <wp:lineTo x="6089" y="634"/>
                <wp:lineTo x="5219" y="634"/>
              </wp:wrapPolygon>
            </wp:wrapTight>
            <wp:docPr id="1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297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7BD3" w:rsidRPr="00BA0FC8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âu 12:</w:t>
      </w:r>
      <w:r w:rsidR="00A14557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 </w:t>
      </w:r>
      <w:r w:rsidR="00BC7BD3" w:rsidRPr="00BA0FC8">
        <w:rPr>
          <w:rFonts w:ascii="Times New Roman" w:hAnsi="Times New Roman" w:cs="Times New Roman"/>
          <w:sz w:val="28"/>
          <w:szCs w:val="28"/>
        </w:rPr>
        <w:t xml:space="preserve">Cho </w:t>
      </w:r>
      <w:r w:rsidR="00BC7BD3" w:rsidRPr="00BA0FC8">
        <w:rPr>
          <w:rFonts w:ascii="Times New Roman" w:hAnsi="Times New Roman" w:cs="Times New Roman"/>
          <w:position w:val="-10"/>
          <w:sz w:val="28"/>
          <w:szCs w:val="28"/>
        </w:rPr>
        <w:object w:dxaOrig="1640" w:dyaOrig="320" w14:anchorId="191BE1FA">
          <v:shape id="_x0000_i1070" type="#_x0000_t75" style="width:81.4pt;height:15.65pt" o:ole="">
            <v:imagedata r:id="rId101" o:title=""/>
          </v:shape>
          <o:OLEObject Type="Embed" ProgID="Equation.DSMT4" ShapeID="_x0000_i1070" DrawAspect="Content" ObjectID="_1774529026" r:id="rId102"/>
        </w:object>
      </w:r>
      <w:r w:rsidR="00BC7BD3" w:rsidRPr="00BA0FC8">
        <w:rPr>
          <w:rFonts w:ascii="Times New Roman" w:hAnsi="Times New Roman" w:cs="Times New Roman"/>
          <w:sz w:val="28"/>
          <w:szCs w:val="28"/>
        </w:rPr>
        <w:t xml:space="preserve">biết </w:t>
      </w:r>
      <w:r w:rsidR="00BC7BD3" w:rsidRPr="00BA0FC8">
        <w:rPr>
          <w:rFonts w:ascii="Times New Roman" w:hAnsi="Times New Roman" w:cs="Times New Roman"/>
          <w:position w:val="-10"/>
          <w:sz w:val="28"/>
          <w:szCs w:val="28"/>
        </w:rPr>
        <w:object w:dxaOrig="1820" w:dyaOrig="320" w14:anchorId="5DB8FB60">
          <v:shape id="_x0000_i1071" type="#_x0000_t75" style="width:90.8pt;height:15.65pt" o:ole="">
            <v:imagedata r:id="rId103" o:title=""/>
          </v:shape>
          <o:OLEObject Type="Embed" ProgID="Equation.DSMT4" ShapeID="_x0000_i1071" DrawAspect="Content" ObjectID="_1774529027" r:id="rId104"/>
        </w:object>
      </w:r>
      <w:r w:rsidR="00BC7BD3" w:rsidRPr="00BA0FC8">
        <w:rPr>
          <w:rFonts w:ascii="Times New Roman" w:hAnsi="Times New Roman" w:cs="Times New Roman"/>
          <w:position w:val="-10"/>
          <w:sz w:val="28"/>
          <w:szCs w:val="28"/>
        </w:rPr>
        <w:object w:dxaOrig="820" w:dyaOrig="320" w14:anchorId="1C907DA0">
          <v:shape id="_x0000_i1072" type="#_x0000_t75" style="width:41.3pt;height:15.65pt" o:ole="">
            <v:imagedata r:id="rId105" o:title=""/>
          </v:shape>
          <o:OLEObject Type="Embed" ProgID="Equation.DSMT4" ShapeID="_x0000_i1072" DrawAspect="Content" ObjectID="_1774529028" r:id="rId106"/>
        </w:object>
      </w:r>
      <w:r w:rsidR="00BC7BD3" w:rsidRPr="00BA0FC8">
        <w:rPr>
          <w:rFonts w:ascii="Times New Roman" w:hAnsi="Times New Roman" w:cs="Times New Roman"/>
          <w:sz w:val="28"/>
          <w:szCs w:val="28"/>
        </w:rPr>
        <w:t xml:space="preserve"> (hình vẽ). Khi đó ta có</w:t>
      </w:r>
    </w:p>
    <w:p w14:paraId="64F0961F" w14:textId="7F0A9C2E" w:rsidR="00BC7BD3" w:rsidRPr="00BA0FC8" w:rsidRDefault="00BC7BD3" w:rsidP="00BA0FC8">
      <w:pPr>
        <w:tabs>
          <w:tab w:val="left" w:pos="992"/>
        </w:tabs>
        <w:rPr>
          <w:rFonts w:ascii="Times New Roman" w:hAnsi="Times New Roman" w:cs="Times New Roman"/>
          <w:b/>
          <w:sz w:val="28"/>
          <w:szCs w:val="28"/>
        </w:rPr>
      </w:pPr>
    </w:p>
    <w:p w14:paraId="7CBC02B8" w14:textId="77777777" w:rsidR="00BC7BD3" w:rsidRPr="00BA0FC8" w:rsidRDefault="00BC7BD3" w:rsidP="00BA0FC8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BA0FC8">
        <w:rPr>
          <w:rFonts w:ascii="Times New Roman" w:hAnsi="Times New Roman" w:cs="Times New Roman"/>
          <w:b/>
          <w:sz w:val="28"/>
          <w:szCs w:val="28"/>
        </w:rPr>
        <w:t xml:space="preserve">              A. </w:t>
      </w:r>
      <w:r w:rsidRPr="00BA0FC8">
        <w:rPr>
          <w:rFonts w:ascii="Times New Roman" w:hAnsi="Times New Roman" w:cs="Times New Roman"/>
          <w:position w:val="-6"/>
          <w:sz w:val="28"/>
          <w:szCs w:val="28"/>
        </w:rPr>
        <w:object w:dxaOrig="1359" w:dyaOrig="360" w14:anchorId="6E301E3E">
          <v:shape id="_x0000_i1073" type="#_x0000_t75" style="width:67.6pt;height:18.15pt" o:ole="">
            <v:imagedata r:id="rId107" o:title=""/>
          </v:shape>
          <o:OLEObject Type="Embed" ProgID="Equation.DSMT4" ShapeID="_x0000_i1073" DrawAspect="Content" ObjectID="_1774529029" r:id="rId108"/>
        </w:object>
      </w:r>
      <w:r w:rsidRPr="00BA0FC8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BA0FC8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BA0FC8">
        <w:rPr>
          <w:rFonts w:ascii="Times New Roman" w:hAnsi="Times New Roman" w:cs="Times New Roman"/>
          <w:position w:val="-6"/>
          <w:sz w:val="28"/>
          <w:szCs w:val="28"/>
        </w:rPr>
        <w:object w:dxaOrig="1420" w:dyaOrig="360" w14:anchorId="4705166D">
          <v:shape id="_x0000_i1074" type="#_x0000_t75" style="width:70.75pt;height:18.15pt" o:ole="">
            <v:imagedata r:id="rId109" o:title=""/>
          </v:shape>
          <o:OLEObject Type="Embed" ProgID="Equation.DSMT4" ShapeID="_x0000_i1074" DrawAspect="Content" ObjectID="_1774529030" r:id="rId110"/>
        </w:object>
      </w:r>
    </w:p>
    <w:p w14:paraId="53C1366B" w14:textId="77777777" w:rsidR="00BC7BD3" w:rsidRPr="00BA0FC8" w:rsidRDefault="00BC7BD3" w:rsidP="00BA0FC8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BA0FC8">
        <w:rPr>
          <w:rFonts w:ascii="Times New Roman" w:hAnsi="Times New Roman" w:cs="Times New Roman"/>
          <w:b/>
          <w:sz w:val="28"/>
          <w:szCs w:val="28"/>
        </w:rPr>
        <w:t xml:space="preserve">              C. </w:t>
      </w:r>
      <w:r w:rsidRPr="00BA0FC8">
        <w:rPr>
          <w:rFonts w:ascii="Times New Roman" w:hAnsi="Times New Roman" w:cs="Times New Roman"/>
          <w:position w:val="-6"/>
          <w:sz w:val="28"/>
          <w:szCs w:val="28"/>
        </w:rPr>
        <w:object w:dxaOrig="1320" w:dyaOrig="360" w14:anchorId="293A2EA3">
          <v:shape id="_x0000_i1075" type="#_x0000_t75" style="width:65.75pt;height:18.15pt" o:ole="">
            <v:imagedata r:id="rId111" o:title=""/>
          </v:shape>
          <o:OLEObject Type="Embed" ProgID="Equation.DSMT4" ShapeID="_x0000_i1075" DrawAspect="Content" ObjectID="_1774529031" r:id="rId112"/>
        </w:object>
      </w:r>
      <w:r w:rsidRPr="00BA0FC8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BA0FC8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BA0FC8">
        <w:rPr>
          <w:rFonts w:ascii="Times New Roman" w:hAnsi="Times New Roman" w:cs="Times New Roman"/>
          <w:position w:val="-6"/>
          <w:sz w:val="28"/>
          <w:szCs w:val="28"/>
        </w:rPr>
        <w:object w:dxaOrig="1340" w:dyaOrig="360" w14:anchorId="381BF14A">
          <v:shape id="_x0000_i1076" type="#_x0000_t75" style="width:67.6pt;height:18.15pt" o:ole="">
            <v:imagedata r:id="rId113" o:title=""/>
          </v:shape>
          <o:OLEObject Type="Embed" ProgID="Equation.DSMT4" ShapeID="_x0000_i1076" DrawAspect="Content" ObjectID="_1774529032" r:id="rId114"/>
        </w:object>
      </w:r>
    </w:p>
    <w:p w14:paraId="55213D47" w14:textId="77777777" w:rsidR="002131D8" w:rsidRPr="00BA0FC8" w:rsidRDefault="002131D8" w:rsidP="00BA0FC8">
      <w:pPr>
        <w:tabs>
          <w:tab w:val="left" w:pos="851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b/>
          <w:sz w:val="28"/>
          <w:szCs w:val="28"/>
        </w:rPr>
      </w:pPr>
      <w:r w:rsidRPr="00BA0FC8">
        <w:rPr>
          <w:rFonts w:ascii="Times New Roman" w:hAnsi="Times New Roman" w:cs="Times New Roman"/>
          <w:b/>
          <w:sz w:val="28"/>
          <w:szCs w:val="28"/>
        </w:rPr>
        <w:t>II.Tự luận:(7,0 điểm)</w:t>
      </w:r>
    </w:p>
    <w:p w14:paraId="7738BD68" w14:textId="77777777" w:rsidR="002131D8" w:rsidRPr="00BA0FC8" w:rsidRDefault="002131D8" w:rsidP="00BA0FC8">
      <w:pPr>
        <w:rPr>
          <w:rFonts w:ascii="Times New Roman" w:hAnsi="Times New Roman" w:cs="Times New Roman"/>
          <w:b/>
          <w:sz w:val="28"/>
          <w:szCs w:val="28"/>
        </w:rPr>
      </w:pPr>
      <w:r w:rsidRPr="00BA0FC8">
        <w:rPr>
          <w:rFonts w:ascii="Times New Roman" w:hAnsi="Times New Roman" w:cs="Times New Roman"/>
          <w:b/>
          <w:sz w:val="28"/>
          <w:szCs w:val="28"/>
        </w:rPr>
        <w:t>Bài 1. (2,25 điểm).</w:t>
      </w:r>
    </w:p>
    <w:p w14:paraId="56C73F35" w14:textId="77777777" w:rsidR="002131D8" w:rsidRPr="00BA0FC8" w:rsidRDefault="002131D8" w:rsidP="00BA0FC8">
      <w:pPr>
        <w:rPr>
          <w:rFonts w:ascii="Times New Roman" w:hAnsi="Times New Roman" w:cs="Times New Roman"/>
          <w:sz w:val="28"/>
          <w:szCs w:val="28"/>
        </w:rPr>
      </w:pPr>
      <w:r w:rsidRPr="00BA0FC8">
        <w:rPr>
          <w:rFonts w:ascii="Times New Roman" w:hAnsi="Times New Roman" w:cs="Times New Roman"/>
          <w:sz w:val="28"/>
          <w:szCs w:val="28"/>
        </w:rPr>
        <w:t xml:space="preserve">         1) Giải phương trình:</w:t>
      </w:r>
    </w:p>
    <w:p w14:paraId="34D0BAFB" w14:textId="77777777" w:rsidR="002131D8" w:rsidRPr="00BA0FC8" w:rsidRDefault="002131D8" w:rsidP="00BA0FC8">
      <w:pPr>
        <w:pStyle w:val="ListParagraph"/>
        <w:ind w:left="945"/>
        <w:rPr>
          <w:rFonts w:ascii="Times New Roman" w:hAnsi="Times New Roman" w:cs="Times New Roman"/>
          <w:sz w:val="28"/>
          <w:szCs w:val="28"/>
        </w:rPr>
      </w:pPr>
      <w:r w:rsidRPr="00BA0FC8">
        <w:rPr>
          <w:rFonts w:ascii="Times New Roman" w:hAnsi="Times New Roman" w:cs="Times New Roman"/>
          <w:sz w:val="28"/>
          <w:szCs w:val="28"/>
        </w:rPr>
        <w:t xml:space="preserve">a)    </w:t>
      </w:r>
      <w:r w:rsidRPr="00BA0FC8">
        <w:rPr>
          <w:rFonts w:ascii="Times New Roman" w:hAnsi="Times New Roman" w:cs="Times New Roman"/>
          <w:position w:val="-14"/>
          <w:sz w:val="28"/>
          <w:szCs w:val="28"/>
        </w:rPr>
        <w:object w:dxaOrig="2720" w:dyaOrig="440" w14:anchorId="3A1579E1">
          <v:shape id="_x0000_i1077" type="#_x0000_t75" style="width:137.1pt;height:21.9pt" o:ole="">
            <v:imagedata r:id="rId115" o:title=""/>
          </v:shape>
          <o:OLEObject Type="Embed" ProgID="Equation.DSMT4" ShapeID="_x0000_i1077" DrawAspect="Content" ObjectID="_1774529033" r:id="rId116"/>
        </w:object>
      </w:r>
      <w:r w:rsidRPr="00BA0FC8">
        <w:rPr>
          <w:rFonts w:ascii="Times New Roman" w:hAnsi="Times New Roman" w:cs="Times New Roman"/>
          <w:sz w:val="28"/>
          <w:szCs w:val="28"/>
        </w:rPr>
        <w:t xml:space="preserve">                               b)   </w:t>
      </w:r>
      <w:r w:rsidRPr="00BA0FC8">
        <w:rPr>
          <w:rFonts w:ascii="Times New Roman" w:hAnsi="Times New Roman" w:cs="Times New Roman"/>
          <w:position w:val="-24"/>
          <w:sz w:val="28"/>
          <w:szCs w:val="28"/>
        </w:rPr>
        <w:object w:dxaOrig="2140" w:dyaOrig="620" w14:anchorId="64F16E99">
          <v:shape id="_x0000_i1078" type="#_x0000_t75" style="width:107.05pt;height:30.7pt" o:ole="">
            <v:imagedata r:id="rId117" o:title=""/>
          </v:shape>
          <o:OLEObject Type="Embed" ProgID="Equation.DSMT4" ShapeID="_x0000_i1078" DrawAspect="Content" ObjectID="_1774529034" r:id="rId118"/>
        </w:object>
      </w:r>
      <w:r w:rsidRPr="00BA0FC8">
        <w:rPr>
          <w:rFonts w:ascii="Times New Roman" w:hAnsi="Times New Roman" w:cs="Times New Roman"/>
          <w:sz w:val="28"/>
          <w:szCs w:val="28"/>
        </w:rPr>
        <w:t xml:space="preserve">.                                                                              </w:t>
      </w:r>
    </w:p>
    <w:p w14:paraId="46A20A25" w14:textId="77777777" w:rsidR="002131D8" w:rsidRPr="00BA0FC8" w:rsidRDefault="002131D8" w:rsidP="00BA0FC8">
      <w:pPr>
        <w:tabs>
          <w:tab w:val="left" w:pos="567"/>
          <w:tab w:val="left" w:pos="2835"/>
          <w:tab w:val="left" w:pos="5103"/>
          <w:tab w:val="left" w:pos="7371"/>
        </w:tabs>
        <w:rPr>
          <w:rFonts w:ascii="Times New Roman" w:hAnsi="Times New Roman" w:cs="Times New Roman"/>
          <w:sz w:val="28"/>
          <w:szCs w:val="28"/>
        </w:rPr>
      </w:pPr>
      <w:r w:rsidRPr="00BA0FC8">
        <w:rPr>
          <w:rFonts w:ascii="Times New Roman" w:hAnsi="Times New Roman" w:cs="Times New Roman"/>
          <w:sz w:val="28"/>
          <w:szCs w:val="28"/>
        </w:rPr>
        <w:tab/>
        <w:t xml:space="preserve">2) </w:t>
      </w:r>
      <w:r w:rsidRPr="00BA0FC8">
        <w:rPr>
          <w:rFonts w:ascii="Times New Roman" w:hAnsi="Times New Roman" w:cs="Times New Roman"/>
          <w:i/>
          <w:iCs/>
          <w:sz w:val="28"/>
          <w:szCs w:val="28"/>
        </w:rPr>
        <w:t>Giải bài toán sau bằng cách lập phương trình</w:t>
      </w:r>
      <w:r w:rsidRPr="00BA0FC8">
        <w:rPr>
          <w:rFonts w:ascii="Times New Roman" w:hAnsi="Times New Roman" w:cs="Times New Roman"/>
          <w:sz w:val="28"/>
          <w:szCs w:val="28"/>
        </w:rPr>
        <w:t>.</w:t>
      </w:r>
    </w:p>
    <w:p w14:paraId="516C1AE9" w14:textId="77777777" w:rsidR="002131D8" w:rsidRPr="00BA0FC8" w:rsidRDefault="002131D8" w:rsidP="00BA0FC8">
      <w:pPr>
        <w:tabs>
          <w:tab w:val="left" w:pos="3420"/>
          <w:tab w:val="left" w:pos="5940"/>
          <w:tab w:val="left" w:pos="846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BA0FC8">
        <w:rPr>
          <w:rFonts w:ascii="Times New Roman" w:hAnsi="Times New Roman" w:cs="Times New Roman"/>
          <w:sz w:val="28"/>
          <w:szCs w:val="28"/>
        </w:rPr>
        <w:t xml:space="preserve">Lúc 7 giờ, một người đi xe máy khởi hành từ A với vận tốc 30 </w:t>
      </w:r>
      <w:r w:rsidRPr="00BA0FC8">
        <w:rPr>
          <w:rFonts w:ascii="Times New Roman" w:hAnsi="Times New Roman" w:cs="Times New Roman"/>
          <w:i/>
          <w:sz w:val="28"/>
          <w:szCs w:val="28"/>
        </w:rPr>
        <w:t>km/giờ</w:t>
      </w:r>
      <w:r w:rsidRPr="00BA0FC8">
        <w:rPr>
          <w:rFonts w:ascii="Times New Roman" w:hAnsi="Times New Roman" w:cs="Times New Roman"/>
          <w:sz w:val="28"/>
          <w:szCs w:val="28"/>
        </w:rPr>
        <w:t xml:space="preserve">. Sau đó một giờ, người thứ hai cũng đi xe máy từ A đuổi theo với vận tốc 45 </w:t>
      </w:r>
      <w:r w:rsidRPr="00BA0FC8">
        <w:rPr>
          <w:rFonts w:ascii="Times New Roman" w:hAnsi="Times New Roman" w:cs="Times New Roman"/>
          <w:i/>
          <w:sz w:val="28"/>
          <w:szCs w:val="28"/>
        </w:rPr>
        <w:t>km/giờ</w:t>
      </w:r>
      <w:r w:rsidRPr="00BA0FC8">
        <w:rPr>
          <w:rFonts w:ascii="Times New Roman" w:hAnsi="Times New Roman" w:cs="Times New Roman"/>
          <w:sz w:val="28"/>
          <w:szCs w:val="28"/>
        </w:rPr>
        <w:t xml:space="preserve">. Hỏi đến mấy giờ người thứ hai mới đuổi kịp người thứ nhất? Nơi gặp nhau cách A bao nhiêu </w:t>
      </w:r>
      <w:r w:rsidRPr="00BA0FC8">
        <w:rPr>
          <w:rFonts w:ascii="Times New Roman" w:hAnsi="Times New Roman" w:cs="Times New Roman"/>
          <w:i/>
          <w:sz w:val="28"/>
          <w:szCs w:val="28"/>
        </w:rPr>
        <w:t>km</w:t>
      </w:r>
      <w:r w:rsidRPr="00BA0FC8">
        <w:rPr>
          <w:rFonts w:ascii="Times New Roman" w:hAnsi="Times New Roman" w:cs="Times New Roman"/>
          <w:sz w:val="28"/>
          <w:szCs w:val="28"/>
        </w:rPr>
        <w:t>?</w:t>
      </w:r>
    </w:p>
    <w:p w14:paraId="3B5144F2" w14:textId="77777777" w:rsidR="002131D8" w:rsidRPr="00BA0FC8" w:rsidRDefault="002131D8" w:rsidP="00BA0FC8">
      <w:pPr>
        <w:rPr>
          <w:rFonts w:ascii="Times New Roman" w:hAnsi="Times New Roman" w:cs="Times New Roman"/>
          <w:b/>
          <w:sz w:val="28"/>
          <w:szCs w:val="28"/>
        </w:rPr>
      </w:pPr>
      <w:r w:rsidRPr="00BA0FC8">
        <w:rPr>
          <w:rFonts w:ascii="Times New Roman" w:hAnsi="Times New Roman" w:cs="Times New Roman"/>
          <w:b/>
          <w:sz w:val="28"/>
          <w:szCs w:val="28"/>
        </w:rPr>
        <w:t>Bài 2. (1,75 điểm).</w:t>
      </w:r>
    </w:p>
    <w:p w14:paraId="37CECBC2" w14:textId="77777777" w:rsidR="002131D8" w:rsidRPr="00BA0FC8" w:rsidRDefault="002131D8" w:rsidP="00BA0FC8">
      <w:pPr>
        <w:tabs>
          <w:tab w:val="left" w:pos="567"/>
          <w:tab w:val="left" w:pos="2835"/>
          <w:tab w:val="left" w:pos="5103"/>
          <w:tab w:val="left" w:pos="7371"/>
        </w:tabs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</w:pPr>
      <w:r w:rsidRPr="00BA0FC8">
        <w:rPr>
          <w:rFonts w:ascii="Times New Roman" w:hAnsi="Times New Roman" w:cs="Times New Roman"/>
          <w:sz w:val="28"/>
          <w:szCs w:val="28"/>
        </w:rPr>
        <w:t xml:space="preserve">           1) </w: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Cho hàm số </w:t>
      </w:r>
      <w:r w:rsidRPr="00BA0FC8">
        <w:rPr>
          <w:rFonts w:ascii="Times New Roman" w:hAnsi="Times New Roman" w:cs="Times New Roman"/>
          <w:kern w:val="2"/>
          <w:position w:val="-10"/>
          <w:sz w:val="28"/>
          <w:szCs w:val="28"/>
          <w14:ligatures w14:val="standardContextual"/>
        </w:rPr>
        <w:object w:dxaOrig="2040" w:dyaOrig="320" w14:anchorId="1D2CD6D3">
          <v:shape id="_x0000_i1079" type="#_x0000_t75" style="width:102.05pt;height:15.65pt" o:ole="">
            <v:imagedata r:id="rId119" o:title=""/>
          </v:shape>
          <o:OLEObject Type="Embed" ProgID="Equation.DSMT4" ShapeID="_x0000_i1079" DrawAspect="Content" ObjectID="_1774529035" r:id="rId120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. </w:t>
      </w:r>
    </w:p>
    <w:p w14:paraId="136BB522" w14:textId="77777777" w:rsidR="002131D8" w:rsidRPr="00BA0FC8" w:rsidRDefault="002131D8" w:rsidP="00BA0FC8">
      <w:pPr>
        <w:tabs>
          <w:tab w:val="left" w:pos="567"/>
          <w:tab w:val="left" w:pos="2835"/>
          <w:tab w:val="left" w:pos="5103"/>
          <w:tab w:val="left" w:pos="7371"/>
        </w:tabs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</w:pP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              a) Xác định giá trị của </w:t>
      </w:r>
      <w:r w:rsidRPr="00BA0FC8">
        <w:rPr>
          <w:rFonts w:ascii="Times New Roman" w:hAnsi="Times New Roman" w:cs="Times New Roman"/>
          <w:kern w:val="2"/>
          <w:position w:val="-6"/>
          <w:sz w:val="28"/>
          <w:szCs w:val="28"/>
          <w14:ligatures w14:val="standardContextual"/>
        </w:rPr>
        <w:object w:dxaOrig="260" w:dyaOrig="220" w14:anchorId="5C3A1E10">
          <v:shape id="_x0000_i1080" type="#_x0000_t75" style="width:12.5pt;height:11.25pt" o:ole="">
            <v:imagedata r:id="rId121" o:title=""/>
          </v:shape>
          <o:OLEObject Type="Embed" ProgID="Equation.DSMT4" ShapeID="_x0000_i1080" DrawAspect="Content" ObjectID="_1774529036" r:id="rId122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để đồ thị hàm số đi qua điểm </w:t>
      </w:r>
      <w:r w:rsidRPr="00BA0FC8">
        <w:rPr>
          <w:rFonts w:ascii="Times New Roman" w:hAnsi="Times New Roman" w:cs="Times New Roman"/>
          <w:kern w:val="2"/>
          <w:position w:val="-10"/>
          <w:sz w:val="28"/>
          <w:szCs w:val="28"/>
          <w14:ligatures w14:val="standardContextual"/>
        </w:rPr>
        <w:object w:dxaOrig="960" w:dyaOrig="320" w14:anchorId="3CA03B9B">
          <v:shape id="_x0000_i1081" type="#_x0000_t75" style="width:47.6pt;height:15.65pt" o:ole="">
            <v:imagedata r:id="rId123" o:title=""/>
          </v:shape>
          <o:OLEObject Type="Embed" ProgID="Equation.DSMT4" ShapeID="_x0000_i1081" DrawAspect="Content" ObjectID="_1774529037" r:id="rId124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. </w:t>
      </w:r>
    </w:p>
    <w:p w14:paraId="2610A328" w14:textId="77777777" w:rsidR="002131D8" w:rsidRPr="00BA0FC8" w:rsidRDefault="002131D8" w:rsidP="00BA0FC8">
      <w:pPr>
        <w:tabs>
          <w:tab w:val="left" w:pos="567"/>
          <w:tab w:val="left" w:pos="2835"/>
          <w:tab w:val="left" w:pos="5103"/>
          <w:tab w:val="left" w:pos="7371"/>
        </w:tabs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</w:pP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              b) Vẽ đồ thị với </w:t>
      </w:r>
      <w:r w:rsidRPr="00BA0FC8">
        <w:rPr>
          <w:rFonts w:ascii="Times New Roman" w:hAnsi="Times New Roman" w:cs="Times New Roman"/>
          <w:kern w:val="2"/>
          <w:position w:val="-6"/>
          <w:sz w:val="28"/>
          <w:szCs w:val="28"/>
          <w14:ligatures w14:val="standardContextual"/>
        </w:rPr>
        <w:object w:dxaOrig="260" w:dyaOrig="220" w14:anchorId="6A1B8372">
          <v:shape id="_x0000_i1082" type="#_x0000_t75" style="width:12.5pt;height:11.25pt" o:ole="">
            <v:imagedata r:id="rId125" o:title=""/>
          </v:shape>
          <o:OLEObject Type="Embed" ProgID="Equation.DSMT4" ShapeID="_x0000_i1082" DrawAspect="Content" ObjectID="_1774529038" r:id="rId126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vừa tìm được. </w:t>
      </w:r>
    </w:p>
    <w:p w14:paraId="67500C25" w14:textId="77777777" w:rsidR="002131D8" w:rsidRPr="00BA0FC8" w:rsidRDefault="002131D8" w:rsidP="00BA0FC8">
      <w:pPr>
        <w:rPr>
          <w:rFonts w:ascii="Times New Roman" w:hAnsi="Times New Roman" w:cs="Times New Roman"/>
          <w:sz w:val="28"/>
          <w:szCs w:val="28"/>
        </w:rPr>
      </w:pPr>
      <w:r w:rsidRPr="00BA0FC8">
        <w:rPr>
          <w:rFonts w:ascii="Times New Roman" w:hAnsi="Times New Roman" w:cs="Times New Roman"/>
          <w:sz w:val="28"/>
          <w:szCs w:val="28"/>
        </w:rPr>
        <w:t xml:space="preserve">           2) Rút gọn biểu thức:  </w:t>
      </w:r>
      <w:r w:rsidRPr="00BA0FC8">
        <w:rPr>
          <w:rFonts w:ascii="Times New Roman" w:hAnsi="Times New Roman" w:cs="Times New Roman"/>
          <w:position w:val="-28"/>
          <w:sz w:val="28"/>
          <w:szCs w:val="28"/>
        </w:rPr>
        <w:object w:dxaOrig="3260" w:dyaOrig="680" w14:anchorId="3C8E99F6">
          <v:shape id="_x0000_i1083" type="#_x0000_t75" style="width:163.4pt;height:33.8pt" o:ole="">
            <v:imagedata r:id="rId127" o:title=""/>
          </v:shape>
          <o:OLEObject Type="Embed" ProgID="Equation.DSMT4" ShapeID="_x0000_i1083" DrawAspect="Content" ObjectID="_1774529039" r:id="rId128"/>
        </w:object>
      </w:r>
      <w:r w:rsidRPr="00BA0FC8">
        <w:rPr>
          <w:rFonts w:ascii="Times New Roman" w:hAnsi="Times New Roman" w:cs="Times New Roman"/>
          <w:sz w:val="28"/>
          <w:szCs w:val="28"/>
        </w:rPr>
        <w:t xml:space="preserve">   (với </w:t>
      </w:r>
      <w:r w:rsidRPr="00BA0FC8">
        <w:rPr>
          <w:rFonts w:ascii="Times New Roman" w:hAnsi="Times New Roman" w:cs="Times New Roman"/>
          <w:position w:val="-10"/>
          <w:sz w:val="28"/>
          <w:szCs w:val="28"/>
        </w:rPr>
        <w:object w:dxaOrig="1260" w:dyaOrig="320" w14:anchorId="45B53B46">
          <v:shape id="_x0000_i1084" type="#_x0000_t75" style="width:63.85pt;height:15.65pt" o:ole="">
            <v:imagedata r:id="rId129" o:title=""/>
          </v:shape>
          <o:OLEObject Type="Embed" ProgID="Equation.3" ShapeID="_x0000_i1084" DrawAspect="Content" ObjectID="_1774529040" r:id="rId130"/>
        </w:object>
      </w:r>
      <w:r w:rsidRPr="00BA0FC8">
        <w:rPr>
          <w:rFonts w:ascii="Times New Roman" w:hAnsi="Times New Roman" w:cs="Times New Roman"/>
          <w:sz w:val="28"/>
          <w:szCs w:val="28"/>
        </w:rPr>
        <w:t>)</w:t>
      </w:r>
    </w:p>
    <w:p w14:paraId="04EEE6C0" w14:textId="7F1BDF7A" w:rsidR="002131D8" w:rsidRPr="00BA0FC8" w:rsidRDefault="002131D8" w:rsidP="00BA0FC8">
      <w:pPr>
        <w:pStyle w:val="MTDisplayEquation"/>
        <w:tabs>
          <w:tab w:val="center" w:pos="0"/>
        </w:tabs>
        <w:spacing w:line="240" w:lineRule="auto"/>
        <w:ind w:left="0"/>
        <w:rPr>
          <w:rFonts w:eastAsiaTheme="minorHAnsi"/>
          <w:b/>
          <w:sz w:val="28"/>
          <w:szCs w:val="28"/>
          <w:lang w:val="de-DE"/>
        </w:rPr>
      </w:pPr>
      <w:r w:rsidRPr="00BA0FC8">
        <w:rPr>
          <w:b/>
          <w:noProof/>
          <w:sz w:val="28"/>
          <w:szCs w:val="28"/>
        </w:rPr>
        <w:drawing>
          <wp:anchor distT="0" distB="0" distL="114300" distR="114300" simplePos="0" relativeHeight="251682304" behindDoc="1" locked="0" layoutInCell="1" allowOverlap="1" wp14:anchorId="7ABFE59E" wp14:editId="2ED8D28A">
            <wp:simplePos x="0" y="0"/>
            <wp:positionH relativeFrom="margin">
              <wp:posOffset>4745355</wp:posOffset>
            </wp:positionH>
            <wp:positionV relativeFrom="paragraph">
              <wp:posOffset>7620</wp:posOffset>
            </wp:positionV>
            <wp:extent cx="1932940" cy="1171575"/>
            <wp:effectExtent l="0" t="0" r="0" b="9525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294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A0FC8">
        <w:rPr>
          <w:b/>
          <w:sz w:val="28"/>
          <w:szCs w:val="28"/>
        </w:rPr>
        <w:t>Bài 3. (2,5 điểm).</w:t>
      </w:r>
    </w:p>
    <w:p w14:paraId="5C16F82A" w14:textId="77777777" w:rsidR="002131D8" w:rsidRPr="00BA0FC8" w:rsidRDefault="002131D8" w:rsidP="00BA0FC8">
      <w:pPr>
        <w:pStyle w:val="MTDisplayEquation"/>
        <w:tabs>
          <w:tab w:val="center" w:pos="0"/>
        </w:tabs>
        <w:spacing w:line="240" w:lineRule="auto"/>
        <w:ind w:left="0"/>
        <w:rPr>
          <w:rFonts w:eastAsiaTheme="minorHAnsi"/>
          <w:sz w:val="28"/>
          <w:szCs w:val="28"/>
          <w:lang w:val="vi-VN"/>
        </w:rPr>
      </w:pPr>
      <w:r w:rsidRPr="00BA0FC8">
        <w:rPr>
          <w:sz w:val="28"/>
          <w:szCs w:val="28"/>
        </w:rPr>
        <w:t xml:space="preserve">            1)</w:t>
      </w:r>
      <w:r w:rsidRPr="00BA0FC8">
        <w:rPr>
          <w:b/>
          <w:sz w:val="28"/>
          <w:szCs w:val="28"/>
        </w:rPr>
        <w:t xml:space="preserve"> </w:t>
      </w:r>
      <w:r w:rsidRPr="00BA0FC8">
        <w:rPr>
          <w:rFonts w:eastAsiaTheme="minorHAnsi"/>
          <w:sz w:val="28"/>
          <w:szCs w:val="28"/>
          <w:lang w:val="vi-VN"/>
        </w:rPr>
        <w:t xml:space="preserve">Tính chiều cao </w:t>
      </w:r>
      <w:r w:rsidRPr="00BA0FC8">
        <w:rPr>
          <w:rFonts w:eastAsiaTheme="minorHAnsi"/>
          <w:position w:val="-4"/>
          <w:sz w:val="28"/>
          <w:szCs w:val="28"/>
          <w:lang w:val="vi-VN"/>
        </w:rPr>
        <w:object w:dxaOrig="400" w:dyaOrig="260" w14:anchorId="54AFBC27">
          <v:shape id="_x0000_i1085" type="#_x0000_t75" style="width:20.05pt;height:12.5pt" o:ole="">
            <v:imagedata r:id="rId132" o:title=""/>
          </v:shape>
          <o:OLEObject Type="Embed" ProgID="Equation.DSMT4" ShapeID="_x0000_i1085" DrawAspect="Content" ObjectID="_1774529041" r:id="rId133"/>
        </w:object>
      </w:r>
      <w:r w:rsidRPr="00BA0FC8">
        <w:rPr>
          <w:rFonts w:eastAsiaTheme="minorHAnsi"/>
          <w:sz w:val="28"/>
          <w:szCs w:val="28"/>
        </w:rPr>
        <w:t xml:space="preserve"> </w:t>
      </w:r>
      <w:r w:rsidRPr="00BA0FC8">
        <w:rPr>
          <w:rFonts w:eastAsiaTheme="minorHAnsi"/>
          <w:sz w:val="28"/>
          <w:szCs w:val="28"/>
          <w:lang w:val="vi-VN"/>
        </w:rPr>
        <w:t xml:space="preserve">của ngôi nhà. Biết cái cây </w:t>
      </w:r>
    </w:p>
    <w:p w14:paraId="783B47BC" w14:textId="77777777" w:rsidR="002131D8" w:rsidRPr="00BA0FC8" w:rsidRDefault="002131D8" w:rsidP="00BA0FC8">
      <w:pPr>
        <w:tabs>
          <w:tab w:val="center" w:pos="0"/>
          <w:tab w:val="center" w:pos="4680"/>
          <w:tab w:val="right" w:pos="936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BA0FC8">
        <w:rPr>
          <w:rFonts w:ascii="Times New Roman" w:hAnsi="Times New Roman" w:cs="Times New Roman"/>
          <w:sz w:val="28"/>
          <w:szCs w:val="28"/>
          <w:lang w:val="vi-VN"/>
        </w:rPr>
        <w:t xml:space="preserve">có chiều cao </w:t>
      </w:r>
      <w:r w:rsidRPr="00BA0FC8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940" w:dyaOrig="279" w14:anchorId="74D20832">
          <v:shape id="_x0000_i1086" type="#_x0000_t75" style="width:46.95pt;height:14.4pt" o:ole="">
            <v:imagedata r:id="rId134" o:title=""/>
          </v:shape>
          <o:OLEObject Type="Embed" ProgID="Equation.DSMT4" ShapeID="_x0000_i1086" DrawAspect="Content" ObjectID="_1774529042" r:id="rId135"/>
        </w:object>
      </w:r>
      <w:r w:rsidRPr="00BA0FC8">
        <w:rPr>
          <w:rFonts w:ascii="Times New Roman" w:hAnsi="Times New Roman" w:cs="Times New Roman"/>
          <w:sz w:val="28"/>
          <w:szCs w:val="28"/>
          <w:lang w:val="vi-VN"/>
        </w:rPr>
        <w:t xml:space="preserve"> và khoảng cách </w:t>
      </w:r>
      <w:r w:rsidRPr="00BA0FC8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940" w:dyaOrig="279" w14:anchorId="389152D0">
          <v:shape id="_x0000_i1087" type="#_x0000_t75" style="width:46.95pt;height:14.4pt" o:ole="">
            <v:imagedata r:id="rId136" o:title=""/>
          </v:shape>
          <o:OLEObject Type="Embed" ProgID="Equation.DSMT4" ShapeID="_x0000_i1087" DrawAspect="Content" ObjectID="_1774529043" r:id="rId137"/>
        </w:object>
      </w:r>
      <w:r w:rsidRPr="00BA0FC8">
        <w:rPr>
          <w:rFonts w:ascii="Times New Roman" w:hAnsi="Times New Roman" w:cs="Times New Roman"/>
          <w:sz w:val="28"/>
          <w:szCs w:val="28"/>
        </w:rPr>
        <w:t xml:space="preserve">, </w:t>
      </w:r>
      <w:r w:rsidRPr="00BA0FC8">
        <w:rPr>
          <w:rFonts w:ascii="Times New Roman" w:hAnsi="Times New Roman" w:cs="Times New Roman"/>
          <w:position w:val="-10"/>
          <w:sz w:val="28"/>
          <w:szCs w:val="28"/>
        </w:rPr>
        <w:object w:dxaOrig="1140" w:dyaOrig="320" w14:anchorId="3A22B7BA">
          <v:shape id="_x0000_i1088" type="#_x0000_t75" style="width:56.95pt;height:15.65pt" o:ole="">
            <v:imagedata r:id="rId138" o:title=""/>
          </v:shape>
          <o:OLEObject Type="Embed" ProgID="Equation.DSMT4" ShapeID="_x0000_i1088" DrawAspect="Content" ObjectID="_1774529044" r:id="rId139"/>
        </w:object>
      </w:r>
      <w:r w:rsidRPr="00BA0FC8">
        <w:rPr>
          <w:rFonts w:ascii="Times New Roman" w:hAnsi="Times New Roman" w:cs="Times New Roman"/>
          <w:sz w:val="28"/>
          <w:szCs w:val="28"/>
        </w:rPr>
        <w:t>.</w:t>
      </w:r>
      <w:r w:rsidRPr="00BA0FC8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153BE764" w14:textId="77777777" w:rsidR="002131D8" w:rsidRPr="00BA0FC8" w:rsidRDefault="002131D8" w:rsidP="00BA0FC8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</w:pP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           2) Cho tam giác</w:t>
      </w:r>
      <w:r w:rsidRPr="00BA0FC8">
        <w:rPr>
          <w:rFonts w:ascii="Times New Roman" w:hAnsi="Times New Roman" w:cs="Times New Roman"/>
          <w:kern w:val="2"/>
          <w:position w:val="-6"/>
          <w:sz w:val="28"/>
          <w:szCs w:val="28"/>
          <w14:ligatures w14:val="standardContextual"/>
        </w:rPr>
        <w:object w:dxaOrig="570" w:dyaOrig="300" w14:anchorId="60EF1CF5">
          <v:shape id="_x0000_i1089" type="#_x0000_t75" style="width:28.15pt;height:15.05pt" o:ole="">
            <v:imagedata r:id="rId140" o:title=""/>
          </v:shape>
          <o:OLEObject Type="Embed" ProgID="Equation.DSMT4" ShapeID="_x0000_i1089" DrawAspect="Content" ObjectID="_1774529045" r:id="rId141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vuông tại </w:t>
      </w:r>
      <w:r w:rsidRPr="00BA0FC8">
        <w:rPr>
          <w:rFonts w:ascii="Times New Roman" w:hAnsi="Times New Roman" w:cs="Times New Roman"/>
          <w:kern w:val="2"/>
          <w:position w:val="-4"/>
          <w:sz w:val="28"/>
          <w:szCs w:val="28"/>
          <w14:ligatures w14:val="standardContextual"/>
        </w:rPr>
        <w:object w:dxaOrig="240" w:dyaOrig="255" w14:anchorId="5036BA4B">
          <v:shape id="_x0000_i1090" type="#_x0000_t75" style="width:11.9pt;height:12.5pt" o:ole="">
            <v:imagedata r:id="rId142" o:title=""/>
          </v:shape>
          <o:OLEObject Type="Embed" ProgID="Equation.DSMT4" ShapeID="_x0000_i1090" DrawAspect="Content" ObjectID="_1774529046" r:id="rId143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>, có</w:t>
      </w:r>
      <w:r w:rsidRPr="00BA0FC8">
        <w:rPr>
          <w:rFonts w:ascii="Times New Roman" w:hAnsi="Times New Roman" w:cs="Times New Roman"/>
          <w:kern w:val="2"/>
          <w:position w:val="-10"/>
          <w:sz w:val="28"/>
          <w:szCs w:val="28"/>
          <w14:ligatures w14:val="standardContextual"/>
        </w:rPr>
        <w:object w:dxaOrig="1065" w:dyaOrig="315" w14:anchorId="5E95C089">
          <v:shape id="_x0000_i1091" type="#_x0000_t75" style="width:53.2pt;height:15.65pt" o:ole="">
            <v:imagedata r:id="rId144" o:title=""/>
          </v:shape>
          <o:OLEObject Type="Embed" ProgID="Equation.DSMT4" ShapeID="_x0000_i1091" DrawAspect="Content" ObjectID="_1774529047" r:id="rId145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pt-BR"/>
          <w14:ligatures w14:val="standardContextual"/>
        </w:rPr>
        <w:t>,</w:t>
      </w:r>
      <w:r w:rsidRPr="00BA0FC8">
        <w:rPr>
          <w:rFonts w:ascii="Times New Roman" w:hAnsi="Times New Roman" w:cs="Times New Roman"/>
          <w:kern w:val="2"/>
          <w:position w:val="-10"/>
          <w:sz w:val="28"/>
          <w:szCs w:val="28"/>
          <w14:ligatures w14:val="standardContextual"/>
        </w:rPr>
        <w:object w:dxaOrig="1185" w:dyaOrig="315" w14:anchorId="32083A30">
          <v:shape id="_x0000_i1092" type="#_x0000_t75" style="width:59.5pt;height:15.65pt" o:ole="">
            <v:imagedata r:id="rId146" o:title=""/>
          </v:shape>
          <o:OLEObject Type="Embed" ProgID="Equation.DSMT4" ShapeID="_x0000_i1092" DrawAspect="Content" ObjectID="_1774529048" r:id="rId147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. Kẻ đường cao </w:t>
      </w:r>
      <w:r w:rsidRPr="00BA0FC8">
        <w:rPr>
          <w:rFonts w:ascii="Times New Roman" w:hAnsi="Times New Roman" w:cs="Times New Roman"/>
          <w:kern w:val="2"/>
          <w:position w:val="-10"/>
          <w:sz w:val="28"/>
          <w:szCs w:val="28"/>
          <w14:ligatures w14:val="standardContextual"/>
        </w:rPr>
        <w:object w:dxaOrig="1440" w:dyaOrig="320" w14:anchorId="00AD04EE">
          <v:shape id="_x0000_i1093" type="#_x0000_t75" style="width:1in;height:15.65pt" o:ole="">
            <v:imagedata r:id="rId148" o:title=""/>
          </v:shape>
          <o:OLEObject Type="Embed" ProgID="Equation.DSMT4" ShapeID="_x0000_i1093" DrawAspect="Content" ObjectID="_1774529049" r:id="rId149"/>
        </w:object>
      </w:r>
    </w:p>
    <w:p w14:paraId="3628B6FA" w14:textId="77777777" w:rsidR="002131D8" w:rsidRPr="00BA0FC8" w:rsidRDefault="002131D8" w:rsidP="00BA0FC8">
      <w:pPr>
        <w:tabs>
          <w:tab w:val="left" w:pos="567"/>
          <w:tab w:val="left" w:pos="2835"/>
          <w:tab w:val="left" w:pos="5103"/>
          <w:tab w:val="left" w:pos="7371"/>
        </w:tabs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</w:pP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               a) Chứng minh rằng: </w:t>
      </w:r>
      <w:r w:rsidRPr="00BA0FC8">
        <w:rPr>
          <w:rFonts w:ascii="Times New Roman" w:hAnsi="Times New Roman" w:cs="Times New Roman"/>
          <w:kern w:val="2"/>
          <w:position w:val="-6"/>
          <w:sz w:val="28"/>
          <w:szCs w:val="28"/>
          <w14:ligatures w14:val="standardContextual"/>
        </w:rPr>
        <w:object w:dxaOrig="1640" w:dyaOrig="279" w14:anchorId="08A2C880">
          <v:shape id="_x0000_i1094" type="#_x0000_t75" style="width:81.4pt;height:14.4pt" o:ole="">
            <v:imagedata r:id="rId150" o:title=""/>
          </v:shape>
          <o:OLEObject Type="Embed" ProgID="Equation.DSMT4" ShapeID="_x0000_i1094" DrawAspect="Content" ObjectID="_1774529050" r:id="rId151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.  Tính độ dài các đoạn thẳng </w:t>
      </w:r>
      <w:r w:rsidRPr="00BA0FC8">
        <w:rPr>
          <w:rFonts w:ascii="Times New Roman" w:hAnsi="Times New Roman" w:cs="Times New Roman"/>
          <w:kern w:val="2"/>
          <w:position w:val="-10"/>
          <w:sz w:val="28"/>
          <w:szCs w:val="28"/>
          <w14:ligatures w14:val="standardContextual"/>
        </w:rPr>
        <w:object w:dxaOrig="855" w:dyaOrig="315" w14:anchorId="67F28627">
          <v:shape id="_x0000_i1095" type="#_x0000_t75" style="width:43.2pt;height:15.65pt" o:ole="">
            <v:imagedata r:id="rId152" o:title=""/>
          </v:shape>
          <o:OLEObject Type="Embed" ProgID="Equation.DSMT4" ShapeID="_x0000_i1095" DrawAspect="Content" ObjectID="_1774529051" r:id="rId153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. </w:t>
      </w:r>
    </w:p>
    <w:p w14:paraId="530071E1" w14:textId="77777777" w:rsidR="002131D8" w:rsidRPr="00BA0FC8" w:rsidRDefault="002131D8" w:rsidP="00BA0FC8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</w:pP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lastRenderedPageBreak/>
        <w:t xml:space="preserve">                b) Trong tam giác </w:t>
      </w:r>
      <w:r w:rsidRPr="00BA0FC8">
        <w:rPr>
          <w:rFonts w:ascii="Times New Roman" w:hAnsi="Times New Roman" w:cs="Times New Roman"/>
          <w:kern w:val="2"/>
          <w:position w:val="-6"/>
          <w:sz w:val="28"/>
          <w:szCs w:val="28"/>
          <w14:ligatures w14:val="standardContextual"/>
        </w:rPr>
        <w:object w:dxaOrig="570" w:dyaOrig="300" w14:anchorId="5E117F96">
          <v:shape id="_x0000_i1096" type="#_x0000_t75" style="width:28.15pt;height:15.05pt" o:ole="">
            <v:imagedata r:id="rId154" o:title=""/>
          </v:shape>
          <o:OLEObject Type="Embed" ProgID="Equation.DSMT4" ShapeID="_x0000_i1096" DrawAspect="Content" ObjectID="_1774529052" r:id="rId155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kẻ phân giác </w:t>
      </w:r>
      <w:r w:rsidRPr="00BA0FC8">
        <w:rPr>
          <w:rFonts w:ascii="Times New Roman" w:hAnsi="Times New Roman" w:cs="Times New Roman"/>
          <w:kern w:val="2"/>
          <w:position w:val="-10"/>
          <w:sz w:val="28"/>
          <w:szCs w:val="28"/>
          <w14:ligatures w14:val="standardContextual"/>
        </w:rPr>
        <w:object w:dxaOrig="1335" w:dyaOrig="315" w14:anchorId="605897EC">
          <v:shape id="_x0000_i1097" type="#_x0000_t75" style="width:66.35pt;height:15.65pt" o:ole="">
            <v:imagedata r:id="rId156" o:title=""/>
          </v:shape>
          <o:OLEObject Type="Embed" ProgID="Equation.DSMT4" ShapeID="_x0000_i1097" DrawAspect="Content" ObjectID="_1774529053" r:id="rId157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của góc </w:t>
      </w:r>
      <w:r w:rsidRPr="00BA0FC8">
        <w:rPr>
          <w:rFonts w:ascii="Times New Roman" w:hAnsi="Times New Roman" w:cs="Times New Roman"/>
          <w:kern w:val="2"/>
          <w:position w:val="-6"/>
          <w:sz w:val="28"/>
          <w:szCs w:val="28"/>
          <w14:ligatures w14:val="standardContextual"/>
        </w:rPr>
        <w:object w:dxaOrig="570" w:dyaOrig="360" w14:anchorId="41C9314B">
          <v:shape id="_x0000_i1098" type="#_x0000_t75" style="width:28.15pt;height:18.15pt" o:ole="">
            <v:imagedata r:id="rId158" o:title=""/>
          </v:shape>
          <o:OLEObject Type="Embed" ProgID="Equation.DSMT4" ShapeID="_x0000_i1098" DrawAspect="Content" ObjectID="_1774529054" r:id="rId159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, trong tam giác </w:t>
      </w:r>
      <w:r w:rsidRPr="00BA0FC8">
        <w:rPr>
          <w:rFonts w:ascii="Times New Roman" w:hAnsi="Times New Roman" w:cs="Times New Roman"/>
          <w:kern w:val="2"/>
          <w:position w:val="-4"/>
          <w:sz w:val="28"/>
          <w:szCs w:val="28"/>
          <w14:ligatures w14:val="standardContextual"/>
        </w:rPr>
        <w:object w:dxaOrig="570" w:dyaOrig="255" w14:anchorId="5E74EE0D">
          <v:shape id="_x0000_i1099" type="#_x0000_t75" style="width:28.15pt;height:12.5pt" o:ole="">
            <v:imagedata r:id="rId160" o:title=""/>
          </v:shape>
          <o:OLEObject Type="Embed" ProgID="Equation.DSMT4" ShapeID="_x0000_i1099" DrawAspect="Content" ObjectID="_1774529055" r:id="rId161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kẻ phân giác </w:t>
      </w:r>
      <w:r w:rsidRPr="00BA0FC8">
        <w:rPr>
          <w:rFonts w:ascii="Times New Roman" w:hAnsi="Times New Roman" w:cs="Times New Roman"/>
          <w:kern w:val="2"/>
          <w:position w:val="-10"/>
          <w:sz w:val="28"/>
          <w:szCs w:val="28"/>
          <w14:ligatures w14:val="standardContextual"/>
        </w:rPr>
        <w:object w:dxaOrig="1290" w:dyaOrig="315" w14:anchorId="46DD4077">
          <v:shape id="_x0000_i1100" type="#_x0000_t75" style="width:64.5pt;height:15.65pt" o:ole="">
            <v:imagedata r:id="rId162" o:title=""/>
          </v:shape>
          <o:OLEObject Type="Embed" ProgID="Equation.DSMT4" ShapeID="_x0000_i1100" DrawAspect="Content" ObjectID="_1774529056" r:id="rId163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của góc </w:t>
      </w:r>
      <w:r w:rsidRPr="00BA0FC8">
        <w:rPr>
          <w:rFonts w:ascii="Times New Roman" w:hAnsi="Times New Roman" w:cs="Times New Roman"/>
          <w:kern w:val="2"/>
          <w:position w:val="-4"/>
          <w:sz w:val="28"/>
          <w:szCs w:val="28"/>
          <w14:ligatures w14:val="standardContextual"/>
        </w:rPr>
        <w:object w:dxaOrig="570" w:dyaOrig="345" w14:anchorId="30FEE39B">
          <v:shape id="_x0000_i1101" type="#_x0000_t75" style="width:28.15pt;height:17.55pt" o:ole="">
            <v:imagedata r:id="rId164" o:title=""/>
          </v:shape>
          <o:OLEObject Type="Embed" ProgID="Equation.DSMT4" ShapeID="_x0000_i1101" DrawAspect="Content" ObjectID="_1774529057" r:id="rId165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, trong tam giác </w:t>
      </w:r>
      <w:r w:rsidRPr="00BA0FC8">
        <w:rPr>
          <w:rFonts w:ascii="Times New Roman" w:hAnsi="Times New Roman" w:cs="Times New Roman"/>
          <w:kern w:val="2"/>
          <w:position w:val="-6"/>
          <w:sz w:val="28"/>
          <w:szCs w:val="28"/>
          <w14:ligatures w14:val="standardContextual"/>
        </w:rPr>
        <w:object w:dxaOrig="585" w:dyaOrig="300" w14:anchorId="3D6E8B00">
          <v:shape id="_x0000_i1102" type="#_x0000_t75" style="width:28.8pt;height:15.05pt" o:ole="">
            <v:imagedata r:id="rId166" o:title=""/>
          </v:shape>
          <o:OLEObject Type="Embed" ProgID="Equation.DSMT4" ShapeID="_x0000_i1102" DrawAspect="Content" ObjectID="_1774529058" r:id="rId167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kẻ phân giác </w:t>
      </w:r>
      <w:r w:rsidRPr="00BA0FC8">
        <w:rPr>
          <w:rFonts w:ascii="Times New Roman" w:hAnsi="Times New Roman" w:cs="Times New Roman"/>
          <w:kern w:val="2"/>
          <w:position w:val="-10"/>
          <w:sz w:val="28"/>
          <w:szCs w:val="28"/>
          <w14:ligatures w14:val="standardContextual"/>
        </w:rPr>
        <w:object w:dxaOrig="1335" w:dyaOrig="315" w14:anchorId="54D742BC">
          <v:shape id="_x0000_i1103" type="#_x0000_t75" style="width:66.35pt;height:15.65pt" o:ole="">
            <v:imagedata r:id="rId168" o:title=""/>
          </v:shape>
          <o:OLEObject Type="Embed" ProgID="Equation.DSMT4" ShapeID="_x0000_i1103" DrawAspect="Content" ObjectID="_1774529059" r:id="rId169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của góc </w:t>
      </w:r>
      <w:r w:rsidRPr="00BA0FC8">
        <w:rPr>
          <w:rFonts w:ascii="Times New Roman" w:hAnsi="Times New Roman" w:cs="Times New Roman"/>
          <w:kern w:val="2"/>
          <w:position w:val="-6"/>
          <w:sz w:val="28"/>
          <w:szCs w:val="28"/>
          <w14:ligatures w14:val="standardContextual"/>
        </w:rPr>
        <w:object w:dxaOrig="585" w:dyaOrig="360" w14:anchorId="612807ED">
          <v:shape id="_x0000_i1104" type="#_x0000_t75" style="width:28.8pt;height:18.15pt" o:ole="">
            <v:imagedata r:id="rId170" o:title=""/>
          </v:shape>
          <o:OLEObject Type="Embed" ProgID="Equation.DSMT4" ShapeID="_x0000_i1104" DrawAspect="Content" ObjectID="_1774529060" r:id="rId171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. Chứng minh rằng: </w:t>
      </w:r>
      <w:r w:rsidRPr="00BA0FC8">
        <w:rPr>
          <w:rFonts w:ascii="Times New Roman" w:hAnsi="Times New Roman" w:cs="Times New Roman"/>
          <w:kern w:val="2"/>
          <w:position w:val="-24"/>
          <w:sz w:val="28"/>
          <w:szCs w:val="28"/>
          <w14:ligatures w14:val="standardContextual"/>
        </w:rPr>
        <w:object w:dxaOrig="1590" w:dyaOrig="615" w14:anchorId="57C502F0">
          <v:shape id="_x0000_i1105" type="#_x0000_t75" style="width:79.5pt;height:30.7pt" o:ole="">
            <v:imagedata r:id="rId172" o:title=""/>
          </v:shape>
          <o:OLEObject Type="Embed" ProgID="Equation.DSMT4" ShapeID="_x0000_i1105" DrawAspect="Content" ObjectID="_1774529061" r:id="rId173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. </w:t>
      </w:r>
    </w:p>
    <w:p w14:paraId="531DB581" w14:textId="6B5958DC" w:rsidR="002131D8" w:rsidRPr="00BA0FC8" w:rsidRDefault="002131D8" w:rsidP="00BA0FC8">
      <w:pPr>
        <w:tabs>
          <w:tab w:val="left" w:pos="567"/>
          <w:tab w:val="left" w:pos="2835"/>
          <w:tab w:val="left" w:pos="5103"/>
          <w:tab w:val="left" w:pos="7371"/>
        </w:tabs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</w:pPr>
      <w:r w:rsidRPr="00BA0FC8">
        <w:rPr>
          <w:rFonts w:ascii="Times New Roman" w:hAnsi="Times New Roman" w:cs="Times New Roman"/>
          <w:b/>
          <w:sz w:val="28"/>
          <w:szCs w:val="28"/>
        </w:rPr>
        <w:t>Bài 4. (0,5 điểm)</w:t>
      </w:r>
      <w:r w:rsidRPr="00BA0FC8">
        <w:rPr>
          <w:rFonts w:ascii="Times New Roman" w:hAnsi="Times New Roman" w:cs="Times New Roman"/>
          <w:b/>
          <w:iCs/>
          <w:kern w:val="2"/>
          <w:sz w:val="28"/>
          <w:szCs w:val="28"/>
          <w14:ligatures w14:val="standardContextual"/>
        </w:rPr>
        <w:t xml:space="preserve">. </w: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Cho </w:t>
      </w:r>
      <w:r w:rsidRPr="00BA0FC8">
        <w:rPr>
          <w:rFonts w:ascii="Times New Roman" w:hAnsi="Times New Roman" w:cs="Times New Roman"/>
          <w:kern w:val="2"/>
          <w:position w:val="-10"/>
          <w:sz w:val="28"/>
          <w:szCs w:val="28"/>
          <w14:ligatures w14:val="standardContextual"/>
        </w:rPr>
        <w:object w:dxaOrig="1700" w:dyaOrig="320" w14:anchorId="3C0E83FC">
          <v:shape id="_x0000_i1106" type="#_x0000_t75" style="width:84.5pt;height:15.65pt" o:ole="">
            <v:imagedata r:id="rId174" o:title=""/>
          </v:shape>
          <o:OLEObject Type="Embed" ProgID="Equation.DSMT4" ShapeID="_x0000_i1106" DrawAspect="Content" ObjectID="_1774529062" r:id="rId175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 và</w:t>
      </w:r>
      <w:r w:rsidRPr="00BA0FC8">
        <w:rPr>
          <w:rFonts w:ascii="Times New Roman" w:hAnsi="Times New Roman" w:cs="Times New Roman"/>
          <w:kern w:val="2"/>
          <w:sz w:val="28"/>
          <w:szCs w:val="28"/>
          <w:lang w:val="pt-BR"/>
          <w14:ligatures w14:val="standardContextual"/>
        </w:rPr>
        <w:t xml:space="preserve"> </w:t>
      </w:r>
      <w:r w:rsidRPr="00BA0FC8">
        <w:rPr>
          <w:rFonts w:ascii="Times New Roman" w:hAnsi="Times New Roman" w:cs="Times New Roman"/>
          <w:kern w:val="2"/>
          <w:position w:val="-10"/>
          <w:sz w:val="28"/>
          <w:szCs w:val="28"/>
          <w14:ligatures w14:val="standardContextual"/>
        </w:rPr>
        <w:object w:dxaOrig="1240" w:dyaOrig="320" w14:anchorId="13EA2960">
          <v:shape id="_x0000_i1107" type="#_x0000_t75" style="width:62pt;height:15.65pt" o:ole="">
            <v:imagedata r:id="rId176" o:title=""/>
          </v:shape>
          <o:OLEObject Type="Embed" ProgID="Equation.DSMT4" ShapeID="_x0000_i1107" DrawAspect="Content" ObjectID="_1774529063" r:id="rId177"/>
        </w:object>
      </w:r>
      <w:r w:rsidRPr="00BA0FC8">
        <w:rPr>
          <w:rFonts w:ascii="Times New Roman" w:hAnsi="Times New Roman" w:cs="Times New Roman"/>
          <w:kern w:val="2"/>
          <w:sz w:val="28"/>
          <w:szCs w:val="28"/>
          <w:lang w:val="pt-BR"/>
          <w14:ligatures w14:val="standardContextual"/>
        </w:rPr>
        <w:t xml:space="preserve">. </w:t>
      </w:r>
      <w:r w:rsidRPr="00BA0FC8">
        <w:rPr>
          <w:rFonts w:ascii="Times New Roman" w:hAnsi="Times New Roman" w:cs="Times New Roman"/>
          <w:kern w:val="2"/>
          <w:sz w:val="28"/>
          <w:szCs w:val="28"/>
          <w:lang w:val="fr-FR"/>
          <w14:ligatures w14:val="standardContextual"/>
        </w:rPr>
        <w:t xml:space="preserve">Tính giá trị biểu thức: </w:t>
      </w:r>
    </w:p>
    <w:p w14:paraId="35C8FDDD" w14:textId="62A43E74" w:rsidR="002131D8" w:rsidRPr="00BA0FC8" w:rsidRDefault="0014754A" w:rsidP="00BA0FC8">
      <w:pPr>
        <w:tabs>
          <w:tab w:val="left" w:pos="567"/>
          <w:tab w:val="left" w:pos="2835"/>
          <w:tab w:val="left" w:pos="5103"/>
          <w:tab w:val="left" w:pos="7371"/>
        </w:tabs>
        <w:rPr>
          <w:rFonts w:ascii="Times New Roman" w:hAnsi="Times New Roman" w:cs="Times New Roman"/>
          <w:i/>
          <w:iCs/>
          <w:kern w:val="2"/>
          <w:sz w:val="28"/>
          <w:szCs w:val="28"/>
          <w14:ligatures w14:val="standardContextual"/>
        </w:rPr>
      </w:pPr>
      <w:r>
        <w:rPr>
          <w:rFonts w:ascii="Times New Roman" w:hAnsi="Times New Roman" w:cs="Times New Roman"/>
          <w:i/>
          <w:iCs/>
          <w:kern w:val="2"/>
          <w:sz w:val="28"/>
          <w:szCs w:val="28"/>
          <w14:ligatures w14:val="standardContextual"/>
        </w:rPr>
        <w:tab/>
      </w:r>
      <w:r>
        <w:rPr>
          <w:rFonts w:ascii="Times New Roman" w:hAnsi="Times New Roman" w:cs="Times New Roman"/>
          <w:i/>
          <w:iCs/>
          <w:kern w:val="2"/>
          <w:sz w:val="28"/>
          <w:szCs w:val="28"/>
          <w14:ligatures w14:val="standardContextual"/>
        </w:rPr>
        <w:tab/>
      </w:r>
      <w:r w:rsidR="002131D8" w:rsidRPr="00BA0FC8">
        <w:rPr>
          <w:rFonts w:ascii="Times New Roman" w:hAnsi="Times New Roman" w:cs="Times New Roman"/>
          <w:i/>
          <w:iCs/>
          <w:kern w:val="2"/>
          <w:sz w:val="28"/>
          <w:szCs w:val="28"/>
          <w14:ligatures w14:val="standardContextual"/>
        </w:rPr>
        <w:t xml:space="preserve">A= </w:t>
      </w:r>
      <w:r w:rsidR="002131D8" w:rsidRPr="00BA0FC8">
        <w:rPr>
          <w:rFonts w:ascii="Times New Roman" w:hAnsi="Times New Roman" w:cs="Times New Roman"/>
          <w:kern w:val="2"/>
          <w:position w:val="-28"/>
          <w:sz w:val="28"/>
          <w:szCs w:val="28"/>
          <w14:ligatures w14:val="standardContextual"/>
        </w:rPr>
        <w:object w:dxaOrig="1219" w:dyaOrig="660" w14:anchorId="1941FEA6">
          <v:shape id="_x0000_i1108" type="#_x0000_t75" style="width:60.75pt;height:33.8pt" o:ole="">
            <v:imagedata r:id="rId178" o:title=""/>
          </v:shape>
          <o:OLEObject Type="Embed" ProgID="Equation.DSMT4" ShapeID="_x0000_i1108" DrawAspect="Content" ObjectID="_1774529064" r:id="rId179"/>
        </w:object>
      </w:r>
      <w:r w:rsidR="002131D8" w:rsidRPr="00BA0FC8">
        <w:rPr>
          <w:rFonts w:ascii="Times New Roman" w:hAnsi="Times New Roman" w:cs="Times New Roman"/>
          <w:kern w:val="2"/>
          <w:position w:val="-28"/>
          <w:sz w:val="28"/>
          <w:szCs w:val="28"/>
          <w14:ligatures w14:val="standardContextual"/>
        </w:rPr>
        <w:object w:dxaOrig="1219" w:dyaOrig="660" w14:anchorId="13D2F7AE">
          <v:shape id="_x0000_i1109" type="#_x0000_t75" style="width:60.75pt;height:33.8pt" o:ole="">
            <v:imagedata r:id="rId180" o:title=""/>
          </v:shape>
          <o:OLEObject Type="Embed" ProgID="Equation.DSMT4" ShapeID="_x0000_i1109" DrawAspect="Content" ObjectID="_1774529065" r:id="rId181"/>
        </w:object>
      </w:r>
      <w:r w:rsidR="002131D8" w:rsidRPr="00BA0FC8">
        <w:rPr>
          <w:rFonts w:ascii="Times New Roman" w:hAnsi="Times New Roman" w:cs="Times New Roman"/>
          <w:kern w:val="2"/>
          <w:position w:val="-28"/>
          <w:sz w:val="28"/>
          <w:szCs w:val="28"/>
          <w14:ligatures w14:val="standardContextual"/>
        </w:rPr>
        <w:object w:dxaOrig="1380" w:dyaOrig="660" w14:anchorId="1F748BBB">
          <v:shape id="_x0000_i1110" type="#_x0000_t75" style="width:68.85pt;height:33.8pt" o:ole="">
            <v:imagedata r:id="rId182" o:title=""/>
          </v:shape>
          <o:OLEObject Type="Embed" ProgID="Equation.DSMT4" ShapeID="_x0000_i1110" DrawAspect="Content" ObjectID="_1774529066" r:id="rId183"/>
        </w:object>
      </w:r>
      <w:r w:rsidR="002131D8" w:rsidRPr="00BA0FC8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>.</w:t>
      </w:r>
    </w:p>
    <w:p w14:paraId="6D7845AA" w14:textId="77777777" w:rsidR="002131D8" w:rsidRPr="00BA0FC8" w:rsidRDefault="002131D8" w:rsidP="00BA0FC8">
      <w:pPr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</w:p>
    <w:p w14:paraId="6C6959F1" w14:textId="01227543" w:rsidR="00B71F7B" w:rsidRPr="00BA0FC8" w:rsidRDefault="009C3A28" w:rsidP="00BA0FC8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BA0FC8">
        <w:rPr>
          <w:rFonts w:ascii="Times New Roman" w:hAnsi="Times New Roman" w:cs="Times New Roman"/>
          <w:b/>
          <w:sz w:val="28"/>
          <w:szCs w:val="28"/>
        </w:rPr>
        <w:t>-------------------- HẾT -------------------</w:t>
      </w:r>
    </w:p>
    <w:p w14:paraId="0E62B9D6" w14:textId="7C800FB8" w:rsidR="00B71F7B" w:rsidRPr="00BA0FC8" w:rsidRDefault="00B71F7B" w:rsidP="00BA0FC8">
      <w:pPr>
        <w:rPr>
          <w:rFonts w:ascii="Times New Roman" w:hAnsi="Times New Roman" w:cs="Times New Roman"/>
          <w:sz w:val="28"/>
          <w:szCs w:val="28"/>
          <w:lang w:val="nl-NL"/>
        </w:rPr>
      </w:pPr>
    </w:p>
    <w:p w14:paraId="57E802E6" w14:textId="77777777" w:rsidR="00B71F7B" w:rsidRDefault="00B71F7B" w:rsidP="00525B5D">
      <w:pPr>
        <w:rPr>
          <w:rFonts w:ascii="Times New Roman" w:hAnsi="Times New Roman" w:cs="Times New Roman"/>
          <w:sz w:val="28"/>
          <w:szCs w:val="28"/>
          <w:lang w:val="nl-NL"/>
        </w:rPr>
      </w:pPr>
    </w:p>
    <w:p w14:paraId="1A0FB5A0" w14:textId="45AB98E2" w:rsidR="00BA0FC8" w:rsidRPr="002131D8" w:rsidRDefault="00D279C5" w:rsidP="00525B5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D279C5">
        <w:rPr>
          <w:rFonts w:ascii="Times New Roman" w:hAnsi="Times New Roman" w:cs="Times New Roman"/>
          <w:sz w:val="28"/>
          <w:szCs w:val="28"/>
          <w:lang w:val="nl-NL"/>
        </w:rPr>
        <w:t>http://vnteach.com – Website tài liệu dành cho giáo viên và học sinh Việt Nam</w:t>
      </w:r>
    </w:p>
    <w:sectPr w:rsidR="00BA0FC8" w:rsidRPr="002131D8" w:rsidSect="00F85AF8">
      <w:pgSz w:w="12240" w:h="15840"/>
      <w:pgMar w:top="851" w:right="851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5AF817" w14:textId="77777777" w:rsidR="00886928" w:rsidRDefault="00886928" w:rsidP="004D1995">
      <w:r>
        <w:separator/>
      </w:r>
    </w:p>
  </w:endnote>
  <w:endnote w:type="continuationSeparator" w:id="0">
    <w:p w14:paraId="15A465A6" w14:textId="77777777" w:rsidR="00886928" w:rsidRDefault="00886928" w:rsidP="004D19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0F7BC0" w14:textId="77777777" w:rsidR="00886928" w:rsidRDefault="00886928" w:rsidP="004D1995">
      <w:r>
        <w:separator/>
      </w:r>
    </w:p>
  </w:footnote>
  <w:footnote w:type="continuationSeparator" w:id="0">
    <w:p w14:paraId="7E3CCCB8" w14:textId="77777777" w:rsidR="00886928" w:rsidRDefault="00886928" w:rsidP="004D19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" w15:restartNumberingAfterBreak="0">
    <w:nsid w:val="07631FD2"/>
    <w:multiLevelType w:val="hybridMultilevel"/>
    <w:tmpl w:val="D1A2D988"/>
    <w:lvl w:ilvl="0" w:tplc="ADCCF32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6776C9"/>
    <w:multiLevelType w:val="hybridMultilevel"/>
    <w:tmpl w:val="02584B3C"/>
    <w:lvl w:ilvl="0" w:tplc="F820A5E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65047B"/>
    <w:multiLevelType w:val="hybridMultilevel"/>
    <w:tmpl w:val="0520E50A"/>
    <w:lvl w:ilvl="0" w:tplc="B618291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5C71915"/>
    <w:multiLevelType w:val="hybridMultilevel"/>
    <w:tmpl w:val="F7EEFEC2"/>
    <w:lvl w:ilvl="0" w:tplc="5BAEB42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745F2A"/>
    <w:multiLevelType w:val="hybridMultilevel"/>
    <w:tmpl w:val="FC0C15CA"/>
    <w:lvl w:ilvl="0" w:tplc="478AC5A4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F9A5DD6"/>
    <w:multiLevelType w:val="hybridMultilevel"/>
    <w:tmpl w:val="8B305B6A"/>
    <w:lvl w:ilvl="0" w:tplc="40D8F48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8" w15:restartNumberingAfterBreak="0">
    <w:nsid w:val="3E7F4779"/>
    <w:multiLevelType w:val="hybridMultilevel"/>
    <w:tmpl w:val="A0A6827C"/>
    <w:lvl w:ilvl="0" w:tplc="08090017">
      <w:start w:val="1"/>
      <w:numFmt w:val="lowerLetter"/>
      <w:lvlText w:val="%1)"/>
      <w:lvlJc w:val="left"/>
      <w:pPr>
        <w:ind w:left="28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3600" w:hanging="360"/>
      </w:pPr>
    </w:lvl>
    <w:lvl w:ilvl="2" w:tplc="0809001B" w:tentative="1">
      <w:start w:val="1"/>
      <w:numFmt w:val="lowerRoman"/>
      <w:lvlText w:val="%3."/>
      <w:lvlJc w:val="right"/>
      <w:pPr>
        <w:ind w:left="4320" w:hanging="180"/>
      </w:pPr>
    </w:lvl>
    <w:lvl w:ilvl="3" w:tplc="0809000F" w:tentative="1">
      <w:start w:val="1"/>
      <w:numFmt w:val="decimal"/>
      <w:lvlText w:val="%4."/>
      <w:lvlJc w:val="left"/>
      <w:pPr>
        <w:ind w:left="5040" w:hanging="360"/>
      </w:pPr>
    </w:lvl>
    <w:lvl w:ilvl="4" w:tplc="08090019" w:tentative="1">
      <w:start w:val="1"/>
      <w:numFmt w:val="lowerLetter"/>
      <w:lvlText w:val="%5."/>
      <w:lvlJc w:val="left"/>
      <w:pPr>
        <w:ind w:left="5760" w:hanging="360"/>
      </w:pPr>
    </w:lvl>
    <w:lvl w:ilvl="5" w:tplc="0809001B" w:tentative="1">
      <w:start w:val="1"/>
      <w:numFmt w:val="lowerRoman"/>
      <w:lvlText w:val="%6."/>
      <w:lvlJc w:val="right"/>
      <w:pPr>
        <w:ind w:left="6480" w:hanging="180"/>
      </w:pPr>
    </w:lvl>
    <w:lvl w:ilvl="6" w:tplc="0809000F" w:tentative="1">
      <w:start w:val="1"/>
      <w:numFmt w:val="decimal"/>
      <w:lvlText w:val="%7."/>
      <w:lvlJc w:val="left"/>
      <w:pPr>
        <w:ind w:left="7200" w:hanging="360"/>
      </w:pPr>
    </w:lvl>
    <w:lvl w:ilvl="7" w:tplc="08090019" w:tentative="1">
      <w:start w:val="1"/>
      <w:numFmt w:val="lowerLetter"/>
      <w:lvlText w:val="%8."/>
      <w:lvlJc w:val="left"/>
      <w:pPr>
        <w:ind w:left="7920" w:hanging="360"/>
      </w:pPr>
    </w:lvl>
    <w:lvl w:ilvl="8" w:tplc="08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9" w15:restartNumberingAfterBreak="0">
    <w:nsid w:val="42EC0E3E"/>
    <w:multiLevelType w:val="hybridMultilevel"/>
    <w:tmpl w:val="53EAA4D6"/>
    <w:lvl w:ilvl="0" w:tplc="D02E17EE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9B37CBA"/>
    <w:multiLevelType w:val="hybridMultilevel"/>
    <w:tmpl w:val="78802846"/>
    <w:lvl w:ilvl="0" w:tplc="B39864D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F1160D"/>
    <w:multiLevelType w:val="hybridMultilevel"/>
    <w:tmpl w:val="9FE47052"/>
    <w:lvl w:ilvl="0" w:tplc="408A68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23A04AB"/>
    <w:multiLevelType w:val="hybridMultilevel"/>
    <w:tmpl w:val="81AE88DA"/>
    <w:lvl w:ilvl="0" w:tplc="9D3EE92A">
      <w:start w:val="1"/>
      <w:numFmt w:val="bullet"/>
      <w:lvlText w:val="–"/>
      <w:lvlJc w:val="left"/>
      <w:pPr>
        <w:ind w:left="1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AE0E00F8">
      <w:start w:val="1"/>
      <w:numFmt w:val="bullet"/>
      <w:lvlText w:val="o"/>
      <w:lvlJc w:val="left"/>
      <w:pPr>
        <w:ind w:left="11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A484FDEA">
      <w:start w:val="1"/>
      <w:numFmt w:val="bullet"/>
      <w:lvlText w:val="▪"/>
      <w:lvlJc w:val="left"/>
      <w:pPr>
        <w:ind w:left="19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C8305436">
      <w:start w:val="1"/>
      <w:numFmt w:val="bullet"/>
      <w:lvlText w:val="•"/>
      <w:lvlJc w:val="left"/>
      <w:pPr>
        <w:ind w:left="26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259A0600">
      <w:start w:val="1"/>
      <w:numFmt w:val="bullet"/>
      <w:lvlText w:val="o"/>
      <w:lvlJc w:val="left"/>
      <w:pPr>
        <w:ind w:left="33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7A582480">
      <w:start w:val="1"/>
      <w:numFmt w:val="bullet"/>
      <w:lvlText w:val="▪"/>
      <w:lvlJc w:val="left"/>
      <w:pPr>
        <w:ind w:left="40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9684D766">
      <w:start w:val="1"/>
      <w:numFmt w:val="bullet"/>
      <w:lvlText w:val="•"/>
      <w:lvlJc w:val="left"/>
      <w:pPr>
        <w:ind w:left="47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F7E47F0A">
      <w:start w:val="1"/>
      <w:numFmt w:val="bullet"/>
      <w:lvlText w:val="o"/>
      <w:lvlJc w:val="left"/>
      <w:pPr>
        <w:ind w:left="55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30545C88">
      <w:start w:val="1"/>
      <w:numFmt w:val="bullet"/>
      <w:lvlText w:val="▪"/>
      <w:lvlJc w:val="left"/>
      <w:pPr>
        <w:ind w:left="62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3" w15:restartNumberingAfterBreak="0">
    <w:nsid w:val="65C62952"/>
    <w:multiLevelType w:val="hybridMultilevel"/>
    <w:tmpl w:val="5CDE1A6A"/>
    <w:lvl w:ilvl="0" w:tplc="9C3E7FCA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A5A5B63"/>
    <w:multiLevelType w:val="hybridMultilevel"/>
    <w:tmpl w:val="6D3C2C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C9732A6"/>
    <w:multiLevelType w:val="hybridMultilevel"/>
    <w:tmpl w:val="530C5C16"/>
    <w:lvl w:ilvl="0" w:tplc="806E8B24">
      <w:start w:val="1"/>
      <w:numFmt w:val="upperLetter"/>
      <w:lvlText w:val="%1."/>
      <w:lvlJc w:val="left"/>
      <w:pPr>
        <w:ind w:left="12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16" w15:restartNumberingAfterBreak="0">
    <w:nsid w:val="73EA37FE"/>
    <w:multiLevelType w:val="hybridMultilevel"/>
    <w:tmpl w:val="56B859AE"/>
    <w:lvl w:ilvl="0" w:tplc="12743F1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3C3FA8"/>
    <w:multiLevelType w:val="hybridMultilevel"/>
    <w:tmpl w:val="4C4EAF8C"/>
    <w:lvl w:ilvl="0" w:tplc="0EC0204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auto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85364935">
    <w:abstractNumId w:val="0"/>
  </w:num>
  <w:num w:numId="2" w16cid:durableId="942109716">
    <w:abstractNumId w:val="7"/>
  </w:num>
  <w:num w:numId="3" w16cid:durableId="1897935432">
    <w:abstractNumId w:val="6"/>
  </w:num>
  <w:num w:numId="4" w16cid:durableId="304241247">
    <w:abstractNumId w:val="2"/>
  </w:num>
  <w:num w:numId="5" w16cid:durableId="1180508251">
    <w:abstractNumId w:val="4"/>
  </w:num>
  <w:num w:numId="6" w16cid:durableId="1804734677">
    <w:abstractNumId w:val="9"/>
  </w:num>
  <w:num w:numId="7" w16cid:durableId="2069261100">
    <w:abstractNumId w:val="5"/>
  </w:num>
  <w:num w:numId="8" w16cid:durableId="2050883722">
    <w:abstractNumId w:val="12"/>
  </w:num>
  <w:num w:numId="9" w16cid:durableId="208416328">
    <w:abstractNumId w:val="17"/>
  </w:num>
  <w:num w:numId="10" w16cid:durableId="1600024172">
    <w:abstractNumId w:val="8"/>
  </w:num>
  <w:num w:numId="11" w16cid:durableId="2131127804">
    <w:abstractNumId w:val="11"/>
  </w:num>
  <w:num w:numId="12" w16cid:durableId="870413658">
    <w:abstractNumId w:val="1"/>
  </w:num>
  <w:num w:numId="13" w16cid:durableId="1638680230">
    <w:abstractNumId w:val="10"/>
  </w:num>
  <w:num w:numId="14" w16cid:durableId="1796487021">
    <w:abstractNumId w:val="16"/>
  </w:num>
  <w:num w:numId="15" w16cid:durableId="296375569">
    <w:abstractNumId w:val="14"/>
  </w:num>
  <w:num w:numId="16" w16cid:durableId="686322731">
    <w:abstractNumId w:val="13"/>
  </w:num>
  <w:num w:numId="17" w16cid:durableId="620495616">
    <w:abstractNumId w:val="3"/>
  </w:num>
  <w:num w:numId="18" w16cid:durableId="132050233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defaultTabStop w:val="720"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76904"/>
    <w:rsid w:val="00000042"/>
    <w:rsid w:val="00005684"/>
    <w:rsid w:val="000075A4"/>
    <w:rsid w:val="00010F4F"/>
    <w:rsid w:val="0001111B"/>
    <w:rsid w:val="00011770"/>
    <w:rsid w:val="000148BA"/>
    <w:rsid w:val="0001585F"/>
    <w:rsid w:val="00015AE1"/>
    <w:rsid w:val="00015B68"/>
    <w:rsid w:val="00016306"/>
    <w:rsid w:val="00021285"/>
    <w:rsid w:val="000309FA"/>
    <w:rsid w:val="000327EE"/>
    <w:rsid w:val="00034B04"/>
    <w:rsid w:val="000363F0"/>
    <w:rsid w:val="00036DF4"/>
    <w:rsid w:val="00036EF7"/>
    <w:rsid w:val="0003712F"/>
    <w:rsid w:val="0004428A"/>
    <w:rsid w:val="000444C9"/>
    <w:rsid w:val="00046A9C"/>
    <w:rsid w:val="000505CC"/>
    <w:rsid w:val="0005598E"/>
    <w:rsid w:val="000565A4"/>
    <w:rsid w:val="00056A7C"/>
    <w:rsid w:val="000604D6"/>
    <w:rsid w:val="0006090B"/>
    <w:rsid w:val="00061DEF"/>
    <w:rsid w:val="000638D1"/>
    <w:rsid w:val="00063F39"/>
    <w:rsid w:val="0006425E"/>
    <w:rsid w:val="00070520"/>
    <w:rsid w:val="0007131C"/>
    <w:rsid w:val="00081C97"/>
    <w:rsid w:val="000850A1"/>
    <w:rsid w:val="00085C8D"/>
    <w:rsid w:val="00091544"/>
    <w:rsid w:val="00091AFF"/>
    <w:rsid w:val="0009311B"/>
    <w:rsid w:val="000934DA"/>
    <w:rsid w:val="000A0627"/>
    <w:rsid w:val="000A2F1F"/>
    <w:rsid w:val="000A572A"/>
    <w:rsid w:val="000A5B7C"/>
    <w:rsid w:val="000B3367"/>
    <w:rsid w:val="000B3BC0"/>
    <w:rsid w:val="000B79D3"/>
    <w:rsid w:val="000D0901"/>
    <w:rsid w:val="000D50BA"/>
    <w:rsid w:val="000D6DF3"/>
    <w:rsid w:val="000E2C09"/>
    <w:rsid w:val="000E4362"/>
    <w:rsid w:val="000E68F6"/>
    <w:rsid w:val="000F2064"/>
    <w:rsid w:val="00103391"/>
    <w:rsid w:val="00104422"/>
    <w:rsid w:val="0010466E"/>
    <w:rsid w:val="0011044B"/>
    <w:rsid w:val="0011313C"/>
    <w:rsid w:val="00113313"/>
    <w:rsid w:val="0011509C"/>
    <w:rsid w:val="00117117"/>
    <w:rsid w:val="001376B9"/>
    <w:rsid w:val="001377C3"/>
    <w:rsid w:val="00137B51"/>
    <w:rsid w:val="0014009F"/>
    <w:rsid w:val="00142FC1"/>
    <w:rsid w:val="001474DC"/>
    <w:rsid w:val="0014754A"/>
    <w:rsid w:val="0015054B"/>
    <w:rsid w:val="00150EA0"/>
    <w:rsid w:val="00152198"/>
    <w:rsid w:val="001628BC"/>
    <w:rsid w:val="00163AD0"/>
    <w:rsid w:val="00166906"/>
    <w:rsid w:val="0017030C"/>
    <w:rsid w:val="00180368"/>
    <w:rsid w:val="00184936"/>
    <w:rsid w:val="0018533F"/>
    <w:rsid w:val="00194BB3"/>
    <w:rsid w:val="001A1923"/>
    <w:rsid w:val="001A61CC"/>
    <w:rsid w:val="001A664B"/>
    <w:rsid w:val="001A72BA"/>
    <w:rsid w:val="001B007E"/>
    <w:rsid w:val="001B259F"/>
    <w:rsid w:val="001B2F58"/>
    <w:rsid w:val="001B5788"/>
    <w:rsid w:val="001C21D4"/>
    <w:rsid w:val="001C2899"/>
    <w:rsid w:val="001C66D3"/>
    <w:rsid w:val="001C731E"/>
    <w:rsid w:val="001D3504"/>
    <w:rsid w:val="001D3603"/>
    <w:rsid w:val="001D4DF1"/>
    <w:rsid w:val="001E002E"/>
    <w:rsid w:val="001E4555"/>
    <w:rsid w:val="001E5006"/>
    <w:rsid w:val="001E5618"/>
    <w:rsid w:val="001F2042"/>
    <w:rsid w:val="001F296C"/>
    <w:rsid w:val="001F3013"/>
    <w:rsid w:val="001F358D"/>
    <w:rsid w:val="001F70A2"/>
    <w:rsid w:val="00200E4B"/>
    <w:rsid w:val="00202209"/>
    <w:rsid w:val="00204DB9"/>
    <w:rsid w:val="00211AD0"/>
    <w:rsid w:val="002131D8"/>
    <w:rsid w:val="00214179"/>
    <w:rsid w:val="00215E71"/>
    <w:rsid w:val="00216A0E"/>
    <w:rsid w:val="00216D60"/>
    <w:rsid w:val="00217FA5"/>
    <w:rsid w:val="00224E0E"/>
    <w:rsid w:val="002278AA"/>
    <w:rsid w:val="00227BFF"/>
    <w:rsid w:val="00235E8C"/>
    <w:rsid w:val="00237F9C"/>
    <w:rsid w:val="002465A2"/>
    <w:rsid w:val="0024778D"/>
    <w:rsid w:val="0025012A"/>
    <w:rsid w:val="00260012"/>
    <w:rsid w:val="0026110C"/>
    <w:rsid w:val="00262BFD"/>
    <w:rsid w:val="00262EB5"/>
    <w:rsid w:val="00265E8E"/>
    <w:rsid w:val="00267D55"/>
    <w:rsid w:val="002710D7"/>
    <w:rsid w:val="00275CBD"/>
    <w:rsid w:val="0027718E"/>
    <w:rsid w:val="00277741"/>
    <w:rsid w:val="00282F67"/>
    <w:rsid w:val="00284BD5"/>
    <w:rsid w:val="0029598C"/>
    <w:rsid w:val="00295F6D"/>
    <w:rsid w:val="00297164"/>
    <w:rsid w:val="0029762F"/>
    <w:rsid w:val="002A21E5"/>
    <w:rsid w:val="002A24E2"/>
    <w:rsid w:val="002A27B8"/>
    <w:rsid w:val="002A30F4"/>
    <w:rsid w:val="002A34AF"/>
    <w:rsid w:val="002B78A6"/>
    <w:rsid w:val="002C15D7"/>
    <w:rsid w:val="002C37F0"/>
    <w:rsid w:val="002C6CB6"/>
    <w:rsid w:val="002D237B"/>
    <w:rsid w:val="002E7A7A"/>
    <w:rsid w:val="002F11DD"/>
    <w:rsid w:val="002F2B12"/>
    <w:rsid w:val="002F5244"/>
    <w:rsid w:val="002F680B"/>
    <w:rsid w:val="002F7AF0"/>
    <w:rsid w:val="00316CBF"/>
    <w:rsid w:val="00322553"/>
    <w:rsid w:val="0032291A"/>
    <w:rsid w:val="00322CDE"/>
    <w:rsid w:val="00324064"/>
    <w:rsid w:val="0032456A"/>
    <w:rsid w:val="00324ED7"/>
    <w:rsid w:val="003331C3"/>
    <w:rsid w:val="00334887"/>
    <w:rsid w:val="00340B23"/>
    <w:rsid w:val="00341E27"/>
    <w:rsid w:val="00345A70"/>
    <w:rsid w:val="00345A94"/>
    <w:rsid w:val="00346BB4"/>
    <w:rsid w:val="00354597"/>
    <w:rsid w:val="00355138"/>
    <w:rsid w:val="00361C1F"/>
    <w:rsid w:val="0036574A"/>
    <w:rsid w:val="00366A5F"/>
    <w:rsid w:val="00375664"/>
    <w:rsid w:val="00376E78"/>
    <w:rsid w:val="00381182"/>
    <w:rsid w:val="00383A1A"/>
    <w:rsid w:val="0039621B"/>
    <w:rsid w:val="00396F58"/>
    <w:rsid w:val="003A5ACD"/>
    <w:rsid w:val="003A7C8D"/>
    <w:rsid w:val="003B197E"/>
    <w:rsid w:val="003C16EE"/>
    <w:rsid w:val="003C22C2"/>
    <w:rsid w:val="003C65E8"/>
    <w:rsid w:val="003C6886"/>
    <w:rsid w:val="003D021C"/>
    <w:rsid w:val="003D21A6"/>
    <w:rsid w:val="003E7B18"/>
    <w:rsid w:val="003F26EC"/>
    <w:rsid w:val="003F2EBE"/>
    <w:rsid w:val="003F34FF"/>
    <w:rsid w:val="003F544C"/>
    <w:rsid w:val="003F65B8"/>
    <w:rsid w:val="00403742"/>
    <w:rsid w:val="00410C2F"/>
    <w:rsid w:val="00410E80"/>
    <w:rsid w:val="00411925"/>
    <w:rsid w:val="00411CA6"/>
    <w:rsid w:val="0041489D"/>
    <w:rsid w:val="00414999"/>
    <w:rsid w:val="00415B3D"/>
    <w:rsid w:val="0042126B"/>
    <w:rsid w:val="00426362"/>
    <w:rsid w:val="00427D41"/>
    <w:rsid w:val="00431B44"/>
    <w:rsid w:val="00434A3F"/>
    <w:rsid w:val="00435A61"/>
    <w:rsid w:val="004400E0"/>
    <w:rsid w:val="00443071"/>
    <w:rsid w:val="00445625"/>
    <w:rsid w:val="0046338F"/>
    <w:rsid w:val="0046446B"/>
    <w:rsid w:val="0047280E"/>
    <w:rsid w:val="0047411D"/>
    <w:rsid w:val="00475FB4"/>
    <w:rsid w:val="004764F7"/>
    <w:rsid w:val="00476904"/>
    <w:rsid w:val="004772A9"/>
    <w:rsid w:val="00486C26"/>
    <w:rsid w:val="004922AE"/>
    <w:rsid w:val="00494C3D"/>
    <w:rsid w:val="004A01F5"/>
    <w:rsid w:val="004A6768"/>
    <w:rsid w:val="004B3249"/>
    <w:rsid w:val="004B3E0B"/>
    <w:rsid w:val="004B76D5"/>
    <w:rsid w:val="004C1201"/>
    <w:rsid w:val="004C39F1"/>
    <w:rsid w:val="004C7EA0"/>
    <w:rsid w:val="004D08BE"/>
    <w:rsid w:val="004D1995"/>
    <w:rsid w:val="004D7729"/>
    <w:rsid w:val="004E0AE6"/>
    <w:rsid w:val="004E155F"/>
    <w:rsid w:val="004E1958"/>
    <w:rsid w:val="004E3490"/>
    <w:rsid w:val="004E44C8"/>
    <w:rsid w:val="004E7A25"/>
    <w:rsid w:val="004F528F"/>
    <w:rsid w:val="004F582E"/>
    <w:rsid w:val="0050006F"/>
    <w:rsid w:val="005028CF"/>
    <w:rsid w:val="0050441E"/>
    <w:rsid w:val="00510CDB"/>
    <w:rsid w:val="005217F7"/>
    <w:rsid w:val="005225D7"/>
    <w:rsid w:val="005236B8"/>
    <w:rsid w:val="00525B5D"/>
    <w:rsid w:val="005303FB"/>
    <w:rsid w:val="005308BF"/>
    <w:rsid w:val="00531313"/>
    <w:rsid w:val="00535926"/>
    <w:rsid w:val="0053593D"/>
    <w:rsid w:val="00546826"/>
    <w:rsid w:val="00552421"/>
    <w:rsid w:val="00553ED6"/>
    <w:rsid w:val="005573C8"/>
    <w:rsid w:val="00557F13"/>
    <w:rsid w:val="00560EA3"/>
    <w:rsid w:val="005666B5"/>
    <w:rsid w:val="0057123C"/>
    <w:rsid w:val="00571FB0"/>
    <w:rsid w:val="00577C1C"/>
    <w:rsid w:val="0059183B"/>
    <w:rsid w:val="00593AA6"/>
    <w:rsid w:val="0059455F"/>
    <w:rsid w:val="005B008F"/>
    <w:rsid w:val="005B1A10"/>
    <w:rsid w:val="005B3A3B"/>
    <w:rsid w:val="005B7BDE"/>
    <w:rsid w:val="005C0FA2"/>
    <w:rsid w:val="005C28FE"/>
    <w:rsid w:val="005C3830"/>
    <w:rsid w:val="005C4CD5"/>
    <w:rsid w:val="005C552F"/>
    <w:rsid w:val="005D04BA"/>
    <w:rsid w:val="005D1DF3"/>
    <w:rsid w:val="005D2A11"/>
    <w:rsid w:val="005D6EC1"/>
    <w:rsid w:val="005D74CE"/>
    <w:rsid w:val="005E2DCE"/>
    <w:rsid w:val="005E7DCC"/>
    <w:rsid w:val="005F3337"/>
    <w:rsid w:val="005F4106"/>
    <w:rsid w:val="005F5AEC"/>
    <w:rsid w:val="005F7C46"/>
    <w:rsid w:val="006030CE"/>
    <w:rsid w:val="006038A8"/>
    <w:rsid w:val="00605B8E"/>
    <w:rsid w:val="00606A62"/>
    <w:rsid w:val="006108CC"/>
    <w:rsid w:val="0061151B"/>
    <w:rsid w:val="00612E6D"/>
    <w:rsid w:val="00614340"/>
    <w:rsid w:val="0062097A"/>
    <w:rsid w:val="00620D71"/>
    <w:rsid w:val="00623915"/>
    <w:rsid w:val="006240FF"/>
    <w:rsid w:val="00625464"/>
    <w:rsid w:val="00626471"/>
    <w:rsid w:val="006269E4"/>
    <w:rsid w:val="006361F9"/>
    <w:rsid w:val="00636A87"/>
    <w:rsid w:val="006451C7"/>
    <w:rsid w:val="00651B2A"/>
    <w:rsid w:val="00652630"/>
    <w:rsid w:val="006530CE"/>
    <w:rsid w:val="00653CF3"/>
    <w:rsid w:val="00655C21"/>
    <w:rsid w:val="006570E9"/>
    <w:rsid w:val="0066186F"/>
    <w:rsid w:val="00662F31"/>
    <w:rsid w:val="006664A1"/>
    <w:rsid w:val="006712A0"/>
    <w:rsid w:val="0067151A"/>
    <w:rsid w:val="00673D3C"/>
    <w:rsid w:val="00674F1A"/>
    <w:rsid w:val="00680774"/>
    <w:rsid w:val="00680AE8"/>
    <w:rsid w:val="00683E10"/>
    <w:rsid w:val="00687BD3"/>
    <w:rsid w:val="006900ED"/>
    <w:rsid w:val="0069018F"/>
    <w:rsid w:val="00691E6A"/>
    <w:rsid w:val="00692903"/>
    <w:rsid w:val="00697E16"/>
    <w:rsid w:val="006A045E"/>
    <w:rsid w:val="006A39D4"/>
    <w:rsid w:val="006A59B2"/>
    <w:rsid w:val="006A6D05"/>
    <w:rsid w:val="006A7DFF"/>
    <w:rsid w:val="006B0D74"/>
    <w:rsid w:val="006B12E2"/>
    <w:rsid w:val="006B476D"/>
    <w:rsid w:val="006B66D6"/>
    <w:rsid w:val="006C20BA"/>
    <w:rsid w:val="006C40C9"/>
    <w:rsid w:val="006C5C11"/>
    <w:rsid w:val="006C700C"/>
    <w:rsid w:val="006D05E9"/>
    <w:rsid w:val="006D0EE9"/>
    <w:rsid w:val="006D2DA6"/>
    <w:rsid w:val="006E44AB"/>
    <w:rsid w:val="006E4AB2"/>
    <w:rsid w:val="006E6D50"/>
    <w:rsid w:val="006F00F9"/>
    <w:rsid w:val="006F3DED"/>
    <w:rsid w:val="007009DE"/>
    <w:rsid w:val="00702CF5"/>
    <w:rsid w:val="00725901"/>
    <w:rsid w:val="00727916"/>
    <w:rsid w:val="007304D5"/>
    <w:rsid w:val="00731418"/>
    <w:rsid w:val="0073297C"/>
    <w:rsid w:val="00734BE4"/>
    <w:rsid w:val="0073509A"/>
    <w:rsid w:val="00740B41"/>
    <w:rsid w:val="007413B0"/>
    <w:rsid w:val="00744E2D"/>
    <w:rsid w:val="0074663A"/>
    <w:rsid w:val="00747697"/>
    <w:rsid w:val="007510E6"/>
    <w:rsid w:val="0075350D"/>
    <w:rsid w:val="00760781"/>
    <w:rsid w:val="00760944"/>
    <w:rsid w:val="00774162"/>
    <w:rsid w:val="00777847"/>
    <w:rsid w:val="00781B95"/>
    <w:rsid w:val="00790AF0"/>
    <w:rsid w:val="00790D56"/>
    <w:rsid w:val="0079190A"/>
    <w:rsid w:val="0079212C"/>
    <w:rsid w:val="007A3295"/>
    <w:rsid w:val="007B1B6D"/>
    <w:rsid w:val="007C1C28"/>
    <w:rsid w:val="007C58B7"/>
    <w:rsid w:val="007C6DA3"/>
    <w:rsid w:val="007C748E"/>
    <w:rsid w:val="007D3E6D"/>
    <w:rsid w:val="007D47E5"/>
    <w:rsid w:val="007E03DF"/>
    <w:rsid w:val="007E05EB"/>
    <w:rsid w:val="007E0D4C"/>
    <w:rsid w:val="007E47DF"/>
    <w:rsid w:val="007F2932"/>
    <w:rsid w:val="007F3FD4"/>
    <w:rsid w:val="007F4241"/>
    <w:rsid w:val="007F5E51"/>
    <w:rsid w:val="00810814"/>
    <w:rsid w:val="00822FBF"/>
    <w:rsid w:val="00824BF3"/>
    <w:rsid w:val="0082516B"/>
    <w:rsid w:val="00825713"/>
    <w:rsid w:val="00825B92"/>
    <w:rsid w:val="00831584"/>
    <w:rsid w:val="008407EB"/>
    <w:rsid w:val="00840DF4"/>
    <w:rsid w:val="0084784B"/>
    <w:rsid w:val="00847D3C"/>
    <w:rsid w:val="0085308D"/>
    <w:rsid w:val="00856110"/>
    <w:rsid w:val="008608F9"/>
    <w:rsid w:val="0086261D"/>
    <w:rsid w:val="00874734"/>
    <w:rsid w:val="00875D32"/>
    <w:rsid w:val="00876C96"/>
    <w:rsid w:val="00886928"/>
    <w:rsid w:val="00894A6E"/>
    <w:rsid w:val="008A111A"/>
    <w:rsid w:val="008A39CC"/>
    <w:rsid w:val="008A3FB7"/>
    <w:rsid w:val="008A4DA5"/>
    <w:rsid w:val="008A4EA9"/>
    <w:rsid w:val="008C1191"/>
    <w:rsid w:val="008C6F29"/>
    <w:rsid w:val="008C7318"/>
    <w:rsid w:val="008F0D23"/>
    <w:rsid w:val="008F4B24"/>
    <w:rsid w:val="008F6659"/>
    <w:rsid w:val="009062D7"/>
    <w:rsid w:val="00910C33"/>
    <w:rsid w:val="0091425D"/>
    <w:rsid w:val="0092596A"/>
    <w:rsid w:val="00937EAB"/>
    <w:rsid w:val="0094133E"/>
    <w:rsid w:val="00944AD2"/>
    <w:rsid w:val="0095024F"/>
    <w:rsid w:val="00951E44"/>
    <w:rsid w:val="009543BD"/>
    <w:rsid w:val="00954D37"/>
    <w:rsid w:val="00971474"/>
    <w:rsid w:val="00971A62"/>
    <w:rsid w:val="00975366"/>
    <w:rsid w:val="009757C6"/>
    <w:rsid w:val="00976DE6"/>
    <w:rsid w:val="009847C4"/>
    <w:rsid w:val="00986155"/>
    <w:rsid w:val="00987EDF"/>
    <w:rsid w:val="00995395"/>
    <w:rsid w:val="009968C0"/>
    <w:rsid w:val="009977A8"/>
    <w:rsid w:val="009A1B35"/>
    <w:rsid w:val="009A2108"/>
    <w:rsid w:val="009B1088"/>
    <w:rsid w:val="009B2BC7"/>
    <w:rsid w:val="009B644F"/>
    <w:rsid w:val="009B7095"/>
    <w:rsid w:val="009C077C"/>
    <w:rsid w:val="009C3A28"/>
    <w:rsid w:val="009C3EE0"/>
    <w:rsid w:val="009C710B"/>
    <w:rsid w:val="009D1CFA"/>
    <w:rsid w:val="009D72EC"/>
    <w:rsid w:val="009E202C"/>
    <w:rsid w:val="009E205A"/>
    <w:rsid w:val="009E6A6D"/>
    <w:rsid w:val="009F3736"/>
    <w:rsid w:val="009F40FF"/>
    <w:rsid w:val="009F4193"/>
    <w:rsid w:val="00A01C14"/>
    <w:rsid w:val="00A0271C"/>
    <w:rsid w:val="00A07557"/>
    <w:rsid w:val="00A079FF"/>
    <w:rsid w:val="00A112ED"/>
    <w:rsid w:val="00A11711"/>
    <w:rsid w:val="00A12006"/>
    <w:rsid w:val="00A14557"/>
    <w:rsid w:val="00A1466B"/>
    <w:rsid w:val="00A14FBD"/>
    <w:rsid w:val="00A175A3"/>
    <w:rsid w:val="00A23C41"/>
    <w:rsid w:val="00A23EA6"/>
    <w:rsid w:val="00A32A48"/>
    <w:rsid w:val="00A37BC0"/>
    <w:rsid w:val="00A37D72"/>
    <w:rsid w:val="00A422BB"/>
    <w:rsid w:val="00A44D00"/>
    <w:rsid w:val="00A47B5E"/>
    <w:rsid w:val="00A63FC2"/>
    <w:rsid w:val="00A6545E"/>
    <w:rsid w:val="00A67DB6"/>
    <w:rsid w:val="00A72112"/>
    <w:rsid w:val="00A76D2A"/>
    <w:rsid w:val="00A77D17"/>
    <w:rsid w:val="00A80AA8"/>
    <w:rsid w:val="00A81B9B"/>
    <w:rsid w:val="00A84C8C"/>
    <w:rsid w:val="00A85BAA"/>
    <w:rsid w:val="00A865C6"/>
    <w:rsid w:val="00A9391D"/>
    <w:rsid w:val="00A95D60"/>
    <w:rsid w:val="00A97CC1"/>
    <w:rsid w:val="00AA1BCF"/>
    <w:rsid w:val="00AA21E4"/>
    <w:rsid w:val="00AA2A67"/>
    <w:rsid w:val="00AB20B4"/>
    <w:rsid w:val="00AB45FA"/>
    <w:rsid w:val="00AC7C7D"/>
    <w:rsid w:val="00AD1A56"/>
    <w:rsid w:val="00AD3EEA"/>
    <w:rsid w:val="00AD4A4E"/>
    <w:rsid w:val="00AD7660"/>
    <w:rsid w:val="00AE0763"/>
    <w:rsid w:val="00AE0798"/>
    <w:rsid w:val="00AF5017"/>
    <w:rsid w:val="00B02651"/>
    <w:rsid w:val="00B2002D"/>
    <w:rsid w:val="00B207E1"/>
    <w:rsid w:val="00B2122F"/>
    <w:rsid w:val="00B24557"/>
    <w:rsid w:val="00B31940"/>
    <w:rsid w:val="00B32DAE"/>
    <w:rsid w:val="00B40F3E"/>
    <w:rsid w:val="00B41F4F"/>
    <w:rsid w:val="00B44E8C"/>
    <w:rsid w:val="00B45523"/>
    <w:rsid w:val="00B50C0D"/>
    <w:rsid w:val="00B54255"/>
    <w:rsid w:val="00B65E62"/>
    <w:rsid w:val="00B70E25"/>
    <w:rsid w:val="00B71F7B"/>
    <w:rsid w:val="00B72ADB"/>
    <w:rsid w:val="00B82068"/>
    <w:rsid w:val="00B84074"/>
    <w:rsid w:val="00B8438F"/>
    <w:rsid w:val="00B90829"/>
    <w:rsid w:val="00B931FC"/>
    <w:rsid w:val="00B9522B"/>
    <w:rsid w:val="00B952C9"/>
    <w:rsid w:val="00B955AE"/>
    <w:rsid w:val="00B97F70"/>
    <w:rsid w:val="00BA0FC8"/>
    <w:rsid w:val="00BA2C6F"/>
    <w:rsid w:val="00BA452D"/>
    <w:rsid w:val="00BB1096"/>
    <w:rsid w:val="00BB4134"/>
    <w:rsid w:val="00BB705C"/>
    <w:rsid w:val="00BB72B3"/>
    <w:rsid w:val="00BB7571"/>
    <w:rsid w:val="00BC3BBB"/>
    <w:rsid w:val="00BC4E79"/>
    <w:rsid w:val="00BC5A5F"/>
    <w:rsid w:val="00BC7BD3"/>
    <w:rsid w:val="00BD31D1"/>
    <w:rsid w:val="00BD44D9"/>
    <w:rsid w:val="00BD5DCE"/>
    <w:rsid w:val="00BE3CDE"/>
    <w:rsid w:val="00BE55EF"/>
    <w:rsid w:val="00BE7AB4"/>
    <w:rsid w:val="00BF11BA"/>
    <w:rsid w:val="00C103D7"/>
    <w:rsid w:val="00C10E6C"/>
    <w:rsid w:val="00C111A1"/>
    <w:rsid w:val="00C14DD4"/>
    <w:rsid w:val="00C15463"/>
    <w:rsid w:val="00C16AD7"/>
    <w:rsid w:val="00C24B7D"/>
    <w:rsid w:val="00C3143B"/>
    <w:rsid w:val="00C41F18"/>
    <w:rsid w:val="00C42104"/>
    <w:rsid w:val="00C42A87"/>
    <w:rsid w:val="00C44B2A"/>
    <w:rsid w:val="00C45164"/>
    <w:rsid w:val="00C542F6"/>
    <w:rsid w:val="00C54792"/>
    <w:rsid w:val="00C54AFD"/>
    <w:rsid w:val="00C61E92"/>
    <w:rsid w:val="00C72219"/>
    <w:rsid w:val="00C76909"/>
    <w:rsid w:val="00C804B9"/>
    <w:rsid w:val="00C8094E"/>
    <w:rsid w:val="00C80FF0"/>
    <w:rsid w:val="00C82AB4"/>
    <w:rsid w:val="00C9701A"/>
    <w:rsid w:val="00CB6CB2"/>
    <w:rsid w:val="00CC5B43"/>
    <w:rsid w:val="00CC73E2"/>
    <w:rsid w:val="00CD243A"/>
    <w:rsid w:val="00CD3701"/>
    <w:rsid w:val="00CD4A0D"/>
    <w:rsid w:val="00CD6D49"/>
    <w:rsid w:val="00CD7C45"/>
    <w:rsid w:val="00CE1792"/>
    <w:rsid w:val="00CF4752"/>
    <w:rsid w:val="00CF6B6C"/>
    <w:rsid w:val="00CF7FAB"/>
    <w:rsid w:val="00D027A6"/>
    <w:rsid w:val="00D0556C"/>
    <w:rsid w:val="00D11D4E"/>
    <w:rsid w:val="00D130A1"/>
    <w:rsid w:val="00D166B3"/>
    <w:rsid w:val="00D20522"/>
    <w:rsid w:val="00D243FA"/>
    <w:rsid w:val="00D26222"/>
    <w:rsid w:val="00D279C5"/>
    <w:rsid w:val="00D3072D"/>
    <w:rsid w:val="00D3512B"/>
    <w:rsid w:val="00D35F8C"/>
    <w:rsid w:val="00D41A07"/>
    <w:rsid w:val="00D44342"/>
    <w:rsid w:val="00D45F01"/>
    <w:rsid w:val="00D47FE8"/>
    <w:rsid w:val="00D519A9"/>
    <w:rsid w:val="00D82008"/>
    <w:rsid w:val="00D84FDF"/>
    <w:rsid w:val="00D86DE2"/>
    <w:rsid w:val="00D95E44"/>
    <w:rsid w:val="00D964D4"/>
    <w:rsid w:val="00DA1418"/>
    <w:rsid w:val="00DA48D1"/>
    <w:rsid w:val="00DB568D"/>
    <w:rsid w:val="00DB5B33"/>
    <w:rsid w:val="00DB5FE7"/>
    <w:rsid w:val="00DB786A"/>
    <w:rsid w:val="00DB7BB4"/>
    <w:rsid w:val="00DC1A51"/>
    <w:rsid w:val="00DC6C44"/>
    <w:rsid w:val="00DD1273"/>
    <w:rsid w:val="00DF1963"/>
    <w:rsid w:val="00DF3E95"/>
    <w:rsid w:val="00DF5DEB"/>
    <w:rsid w:val="00DF616D"/>
    <w:rsid w:val="00E020C0"/>
    <w:rsid w:val="00E05BEC"/>
    <w:rsid w:val="00E065B4"/>
    <w:rsid w:val="00E10944"/>
    <w:rsid w:val="00E141AC"/>
    <w:rsid w:val="00E1619C"/>
    <w:rsid w:val="00E210B7"/>
    <w:rsid w:val="00E21817"/>
    <w:rsid w:val="00E24945"/>
    <w:rsid w:val="00E2546B"/>
    <w:rsid w:val="00E30BC8"/>
    <w:rsid w:val="00E310D2"/>
    <w:rsid w:val="00E34844"/>
    <w:rsid w:val="00E35D07"/>
    <w:rsid w:val="00E423C7"/>
    <w:rsid w:val="00E51A2A"/>
    <w:rsid w:val="00E51AC6"/>
    <w:rsid w:val="00E55CEA"/>
    <w:rsid w:val="00E57252"/>
    <w:rsid w:val="00E66B4D"/>
    <w:rsid w:val="00E701AC"/>
    <w:rsid w:val="00E72CB7"/>
    <w:rsid w:val="00E77252"/>
    <w:rsid w:val="00E826A1"/>
    <w:rsid w:val="00E94452"/>
    <w:rsid w:val="00EA0299"/>
    <w:rsid w:val="00EA4087"/>
    <w:rsid w:val="00EA5BA8"/>
    <w:rsid w:val="00EA76FD"/>
    <w:rsid w:val="00EC4212"/>
    <w:rsid w:val="00EC5595"/>
    <w:rsid w:val="00EC60E9"/>
    <w:rsid w:val="00ED2323"/>
    <w:rsid w:val="00ED400F"/>
    <w:rsid w:val="00ED5C8C"/>
    <w:rsid w:val="00EE1904"/>
    <w:rsid w:val="00EE35D4"/>
    <w:rsid w:val="00EE3F46"/>
    <w:rsid w:val="00EF01EB"/>
    <w:rsid w:val="00EF355A"/>
    <w:rsid w:val="00EF370A"/>
    <w:rsid w:val="00EF3DC7"/>
    <w:rsid w:val="00EF41F5"/>
    <w:rsid w:val="00F14091"/>
    <w:rsid w:val="00F15512"/>
    <w:rsid w:val="00F2036B"/>
    <w:rsid w:val="00F21765"/>
    <w:rsid w:val="00F244EA"/>
    <w:rsid w:val="00F25B47"/>
    <w:rsid w:val="00F274EF"/>
    <w:rsid w:val="00F27DFA"/>
    <w:rsid w:val="00F42561"/>
    <w:rsid w:val="00F43DBF"/>
    <w:rsid w:val="00F45668"/>
    <w:rsid w:val="00F4622F"/>
    <w:rsid w:val="00F529C3"/>
    <w:rsid w:val="00F53A08"/>
    <w:rsid w:val="00F61B61"/>
    <w:rsid w:val="00F656C0"/>
    <w:rsid w:val="00F6774A"/>
    <w:rsid w:val="00F679A2"/>
    <w:rsid w:val="00F75765"/>
    <w:rsid w:val="00F76427"/>
    <w:rsid w:val="00F771FA"/>
    <w:rsid w:val="00F82536"/>
    <w:rsid w:val="00F85AF8"/>
    <w:rsid w:val="00F864C2"/>
    <w:rsid w:val="00F91114"/>
    <w:rsid w:val="00F917CE"/>
    <w:rsid w:val="00F92AD5"/>
    <w:rsid w:val="00F939E2"/>
    <w:rsid w:val="00F93DC5"/>
    <w:rsid w:val="00F967AB"/>
    <w:rsid w:val="00F9788F"/>
    <w:rsid w:val="00FA3116"/>
    <w:rsid w:val="00FB13B2"/>
    <w:rsid w:val="00FB4042"/>
    <w:rsid w:val="00FB4926"/>
    <w:rsid w:val="00FC78E4"/>
    <w:rsid w:val="00FD3572"/>
    <w:rsid w:val="00FD4969"/>
    <w:rsid w:val="00FD52F4"/>
    <w:rsid w:val="00FE08DB"/>
    <w:rsid w:val="00FE4057"/>
    <w:rsid w:val="00FE5E95"/>
    <w:rsid w:val="00FE6EE4"/>
    <w:rsid w:val="00FF272B"/>
    <w:rsid w:val="00FF6E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186BD8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771F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BalloonText">
    <w:name w:val="Balloon Text"/>
    <w:basedOn w:val="Normal"/>
    <w:link w:val="BalloonTextChar"/>
    <w:uiPriority w:val="99"/>
    <w:semiHidden/>
    <w:unhideWhenUsed/>
    <w:rsid w:val="002501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012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37B51"/>
    <w:rPr>
      <w:color w:val="808080"/>
    </w:rPr>
  </w:style>
  <w:style w:type="paragraph" w:styleId="NormalWeb">
    <w:name w:val="Normal (Web)"/>
    <w:basedOn w:val="Normal"/>
    <w:uiPriority w:val="99"/>
    <w:unhideWhenUsed/>
    <w:qFormat/>
    <w:rsid w:val="007B1B6D"/>
    <w:pPr>
      <w:spacing w:before="100" w:beforeAutospacing="1" w:after="100" w:afterAutospacing="1"/>
    </w:pPr>
    <w:rPr>
      <w:rFonts w:ascii="Times New Roman" w:eastAsia="Times New Roman" w:hAnsi="Times New Roman" w:cs="Times New Roman"/>
      <w:lang w:eastAsia="zh-CN"/>
    </w:rPr>
  </w:style>
  <w:style w:type="character" w:styleId="Hyperlink">
    <w:name w:val="Hyperlink"/>
    <w:basedOn w:val="DefaultParagraphFont"/>
    <w:uiPriority w:val="99"/>
    <w:semiHidden/>
    <w:unhideWhenUsed/>
    <w:rsid w:val="00B71F7B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CD4A0D"/>
  </w:style>
  <w:style w:type="table" w:customStyle="1" w:styleId="TableGrid1">
    <w:name w:val="Table Grid1"/>
    <w:basedOn w:val="TableNormal"/>
    <w:next w:val="TableGrid"/>
    <w:uiPriority w:val="39"/>
    <w:rsid w:val="00F656C0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">
    <w:name w:val="Char Char Char"/>
    <w:basedOn w:val="Normal"/>
    <w:autoRedefine/>
    <w:rsid w:val="00D3512B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131D8"/>
    <w:pPr>
      <w:tabs>
        <w:tab w:val="center" w:pos="5600"/>
        <w:tab w:val="right" w:pos="10200"/>
      </w:tabs>
      <w:spacing w:line="276" w:lineRule="auto"/>
      <w:ind w:left="990"/>
      <w:jc w:val="both"/>
    </w:pPr>
    <w:rPr>
      <w:rFonts w:ascii="Times New Roman" w:eastAsia="Calibri" w:hAnsi="Times New Roman" w:cs="Times New Roman"/>
    </w:rPr>
  </w:style>
  <w:style w:type="character" w:customStyle="1" w:styleId="MTDisplayEquationChar">
    <w:name w:val="MTDisplayEquation Char"/>
    <w:link w:val="MTDisplayEquation"/>
    <w:rsid w:val="002131D8"/>
    <w:rPr>
      <w:rFonts w:ascii="Times New Roman" w:eastAsia="Calibri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png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4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5.bin"/><Relationship Id="rId182" Type="http://schemas.openxmlformats.org/officeDocument/2006/relationships/image" Target="media/image90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0.bin"/><Relationship Id="rId172" Type="http://schemas.openxmlformats.org/officeDocument/2006/relationships/image" Target="media/image85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png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e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PNG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9.bin"/><Relationship Id="rId18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CC3988-2E45-4D12-B26A-DE17578837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47</Words>
  <Characters>483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5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keywords>VnTeach.Com</cp:keywords>
  <cp:lastModifiedBy/>
  <cp:revision>1</cp:revision>
  <dcterms:created xsi:type="dcterms:W3CDTF">2022-10-22T03:55:00Z</dcterms:created>
  <dcterms:modified xsi:type="dcterms:W3CDTF">2024-04-13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